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0491AA" w14:textId="34FB58B3" w:rsidR="00F05222" w:rsidRPr="00CA3355" w:rsidRDefault="00F05222" w:rsidP="00F05222">
      <w:pPr>
        <w:pStyle w:val="ListParagraph"/>
        <w:spacing w:after="0" w:line="360" w:lineRule="auto"/>
        <w:ind w:left="786"/>
        <w:jc w:val="both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 wp14:anchorId="5B337BD4" wp14:editId="3C02080B">
                <wp:simplePos x="0" y="0"/>
                <wp:positionH relativeFrom="column">
                  <wp:posOffset>363855</wp:posOffset>
                </wp:positionH>
                <wp:positionV relativeFrom="paragraph">
                  <wp:posOffset>134620</wp:posOffset>
                </wp:positionV>
                <wp:extent cx="5486400" cy="933450"/>
                <wp:effectExtent l="20955" t="12065" r="26670" b="1651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86400" cy="933450"/>
                          <a:chOff x="1805" y="2375"/>
                          <a:chExt cx="8640" cy="1470"/>
                        </a:xfrm>
                      </wpg:grpSpPr>
                      <wps:wsp>
                        <wps:cNvPr id="3" name="AutoShape 3"/>
                        <wps:cNvSpPr>
                          <a:spLocks noChangeArrowheads="1"/>
                        </wps:cNvSpPr>
                        <wps:spPr bwMode="auto">
                          <a:xfrm>
                            <a:off x="1805" y="2375"/>
                            <a:ext cx="1620" cy="1470"/>
                          </a:xfrm>
                          <a:prstGeom prst="diamond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16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075" y="2655"/>
                            <a:ext cx="1031" cy="9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73457C" w14:textId="77777777" w:rsidR="00E063ED" w:rsidRDefault="00E063ED" w:rsidP="00F05222">
                              <w:pPr>
                                <w:jc w:val="center"/>
                                <w:rPr>
                                  <w:rFonts w:ascii="Comic Sans MS" w:hAnsi="Comic Sans MS"/>
                                  <w:b/>
                                  <w:sz w:val="5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/>
                                  <w:sz w:val="5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3035" y="3605"/>
                            <a:ext cx="7410" cy="15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337BD4" id="Group 2" o:spid="_x0000_s1026" style="position:absolute;left:0;text-align:left;margin-left:28.65pt;margin-top:10.6pt;width:6in;height:73.5pt;z-index:251659264" coordorigin="1805,2375" coordsize="8640,1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" o:allowincell="f"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3" o:spid="_x0000_s1027" type="#_x0000_t4" style="position:absolute;left:1805;top:2375;width:1620;height:1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" fillcolor="black">
                  <v:shadow on="t" offset="8pt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2075;top:2655;width:1031;height:9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" stroked="f">
                  <v:textbox>
                    <w:txbxContent>
                      <w:p w14:paraId="5873457C" w14:textId="77777777" w:rsidR="00E063ED" w:rsidRDefault="00E063ED" w:rsidP="00F05222">
                        <w:pPr>
                          <w:jc w:val="center"/>
                          <w:rPr>
                            <w:rFonts w:ascii="Comic Sans MS" w:hAnsi="Comic Sans MS"/>
                            <w:b/>
                            <w:sz w:val="52"/>
                          </w:rPr>
                        </w:pPr>
                        <w:r>
                          <w:rPr>
                            <w:rFonts w:ascii="Comic Sans MS" w:hAnsi="Comic Sans MS"/>
                            <w:b/>
                            <w:sz w:val="52"/>
                          </w:rPr>
                          <w:t>4</w:t>
                        </w:r>
                      </w:p>
                    </w:txbxContent>
                  </v:textbox>
                </v:shape>
                <v:line id="Line 5" o:spid="_x0000_s1029" style="position:absolute;flip:y;visibility:visible;mso-wrap-style:square" from="3035,3605" to="10445,3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" strokeweight="3pt">
                  <v:stroke linestyle="thinThin"/>
                </v:line>
              </v:group>
            </w:pict>
          </mc:Fallback>
        </mc:AlternateContent>
      </w:r>
    </w:p>
    <w:p w14:paraId="35551A26" w14:textId="77777777" w:rsidR="00F05222" w:rsidRPr="00CA3355" w:rsidRDefault="00F05222" w:rsidP="00F05222">
      <w:pPr>
        <w:spacing w:after="0" w:line="360" w:lineRule="auto"/>
        <w:rPr>
          <w:sz w:val="24"/>
          <w:szCs w:val="24"/>
        </w:rPr>
      </w:pPr>
    </w:p>
    <w:p w14:paraId="1CD8F328" w14:textId="77777777" w:rsidR="00F05222" w:rsidRPr="00571B2F" w:rsidRDefault="00F05222" w:rsidP="00F05222">
      <w:pPr>
        <w:tabs>
          <w:tab w:val="left" w:pos="2581"/>
        </w:tabs>
        <w:spacing w:after="0" w:line="360" w:lineRule="auto"/>
        <w:rPr>
          <w:b/>
          <w:bCs/>
          <w:sz w:val="24"/>
          <w:szCs w:val="24"/>
          <w:lang w:val="id-ID"/>
        </w:rPr>
      </w:pPr>
      <w:r w:rsidRPr="00CA3355">
        <w:rPr>
          <w:sz w:val="24"/>
          <w:szCs w:val="24"/>
        </w:rPr>
        <w:tab/>
      </w:r>
      <w:r>
        <w:rPr>
          <w:b/>
          <w:bCs/>
          <w:sz w:val="24"/>
          <w:szCs w:val="24"/>
          <w:lang w:val="id-ID"/>
        </w:rPr>
        <w:t>RUANG HASIL KALI DALAM</w:t>
      </w:r>
    </w:p>
    <w:p w14:paraId="49F506B8" w14:textId="77777777" w:rsidR="00F05222" w:rsidRPr="00CA3355" w:rsidRDefault="00F05222" w:rsidP="00F05222">
      <w:pPr>
        <w:tabs>
          <w:tab w:val="left" w:pos="2581"/>
        </w:tabs>
        <w:spacing w:after="0" w:line="360" w:lineRule="auto"/>
        <w:rPr>
          <w:b/>
          <w:bCs/>
          <w:sz w:val="24"/>
          <w:szCs w:val="24"/>
        </w:rPr>
      </w:pPr>
    </w:p>
    <w:p w14:paraId="580F9BBB" w14:textId="77777777" w:rsidR="00F05222" w:rsidRDefault="00F05222" w:rsidP="00F05222">
      <w:pPr>
        <w:spacing w:after="0" w:line="360" w:lineRule="auto"/>
        <w:rPr>
          <w:sz w:val="24"/>
          <w:szCs w:val="24"/>
          <w:lang w:val="id-ID"/>
        </w:rPr>
      </w:pPr>
    </w:p>
    <w:p w14:paraId="69D63B6F" w14:textId="2DFC83FC" w:rsidR="00F05222" w:rsidRPr="00CA3355" w:rsidRDefault="00F05222" w:rsidP="00F05222">
      <w:pPr>
        <w:spacing w:after="0" w:line="360" w:lineRule="auto"/>
        <w:rPr>
          <w:sz w:val="24"/>
          <w:szCs w:val="24"/>
        </w:rPr>
      </w:pPr>
      <w:r w:rsidRPr="00CA3355">
        <w:rPr>
          <w:sz w:val="24"/>
          <w:szCs w:val="24"/>
        </w:rPr>
        <w:t xml:space="preserve">JUMLAH PERTEMUAN: </w:t>
      </w:r>
      <w:r>
        <w:rPr>
          <w:sz w:val="24"/>
          <w:szCs w:val="24"/>
          <w:lang w:val="id-ID"/>
        </w:rPr>
        <w:t>3</w:t>
      </w:r>
      <w:r w:rsidRPr="00CA3355">
        <w:rPr>
          <w:sz w:val="24"/>
          <w:szCs w:val="24"/>
        </w:rPr>
        <w:t xml:space="preserve"> PERTEMUAN</w:t>
      </w:r>
    </w:p>
    <w:p w14:paraId="5AB2FDBF" w14:textId="4B6029D2" w:rsidR="00F05222" w:rsidRPr="00CA3355" w:rsidRDefault="00F05222" w:rsidP="00F05222">
      <w:pPr>
        <w:spacing w:after="0" w:line="360" w:lineRule="auto"/>
        <w:rPr>
          <w:sz w:val="24"/>
          <w:szCs w:val="24"/>
        </w:rPr>
      </w:pPr>
      <w:r w:rsidRPr="00CA3355">
        <w:rPr>
          <w:sz w:val="24"/>
          <w:szCs w:val="24"/>
        </w:rPr>
        <w:t>TUJUAN INSTRUKSIONAL KHUSUS:</w:t>
      </w:r>
    </w:p>
    <w:p w14:paraId="1FBD5BDC" w14:textId="77777777" w:rsidR="00F05222" w:rsidRPr="009E1CFA" w:rsidRDefault="00F05222" w:rsidP="002F6105">
      <w:pPr>
        <w:pStyle w:val="ListParagraph"/>
        <w:numPr>
          <w:ilvl w:val="0"/>
          <w:numId w:val="1"/>
        </w:numPr>
        <w:spacing w:after="0" w:line="360" w:lineRule="auto"/>
        <w:rPr>
          <w:rFonts w:asciiTheme="minorHAnsi" w:hAnsiTheme="minorHAnsi" w:cstheme="minorHAnsi"/>
          <w:sz w:val="24"/>
          <w:szCs w:val="24"/>
        </w:rPr>
      </w:pPr>
      <w:proofErr w:type="spellStart"/>
      <w:r w:rsidRPr="009E1CFA">
        <w:rPr>
          <w:rFonts w:asciiTheme="minorHAnsi" w:hAnsiTheme="minorHAnsi" w:cstheme="minorHAnsi"/>
          <w:sz w:val="24"/>
          <w:szCs w:val="24"/>
        </w:rPr>
        <w:t>Menghitung</w:t>
      </w:r>
      <w:proofErr w:type="spellEnd"/>
      <w:r w:rsidRPr="009E1CFA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9E1CFA">
        <w:rPr>
          <w:rFonts w:asciiTheme="minorHAnsi" w:hAnsiTheme="minorHAnsi" w:cstheme="minorHAnsi"/>
          <w:sz w:val="24"/>
          <w:szCs w:val="24"/>
        </w:rPr>
        <w:t>hasil</w:t>
      </w:r>
      <w:proofErr w:type="spellEnd"/>
      <w:r w:rsidRPr="009E1CFA">
        <w:rPr>
          <w:rFonts w:asciiTheme="minorHAnsi" w:hAnsiTheme="minorHAnsi" w:cstheme="minorHAnsi"/>
          <w:sz w:val="24"/>
          <w:szCs w:val="24"/>
        </w:rPr>
        <w:t xml:space="preserve"> kali </w:t>
      </w:r>
      <w:proofErr w:type="spellStart"/>
      <w:r w:rsidRPr="009E1CFA">
        <w:rPr>
          <w:rFonts w:asciiTheme="minorHAnsi" w:hAnsiTheme="minorHAnsi" w:cstheme="minorHAnsi"/>
          <w:sz w:val="24"/>
          <w:szCs w:val="24"/>
        </w:rPr>
        <w:t>dalam</w:t>
      </w:r>
      <w:proofErr w:type="spellEnd"/>
      <w:r w:rsidRPr="009E1CFA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9E1CFA">
        <w:rPr>
          <w:rFonts w:asciiTheme="minorHAnsi" w:hAnsiTheme="minorHAnsi" w:cstheme="minorHAnsi"/>
          <w:sz w:val="24"/>
          <w:szCs w:val="24"/>
        </w:rPr>
        <w:t>baku</w:t>
      </w:r>
      <w:proofErr w:type="spellEnd"/>
      <w:r w:rsidRPr="009E1CFA">
        <w:rPr>
          <w:rFonts w:asciiTheme="minorHAnsi" w:hAnsiTheme="minorHAnsi" w:cstheme="minorHAnsi"/>
          <w:sz w:val="24"/>
          <w:szCs w:val="24"/>
        </w:rPr>
        <w:t xml:space="preserve"> dan </w:t>
      </w:r>
      <w:proofErr w:type="spellStart"/>
      <w:r w:rsidRPr="009E1CFA">
        <w:rPr>
          <w:rFonts w:asciiTheme="minorHAnsi" w:hAnsiTheme="minorHAnsi" w:cstheme="minorHAnsi"/>
          <w:sz w:val="24"/>
          <w:szCs w:val="24"/>
        </w:rPr>
        <w:t>hasil</w:t>
      </w:r>
      <w:proofErr w:type="spellEnd"/>
      <w:r w:rsidRPr="009E1CFA">
        <w:rPr>
          <w:rFonts w:asciiTheme="minorHAnsi" w:hAnsiTheme="minorHAnsi" w:cstheme="minorHAnsi"/>
          <w:sz w:val="24"/>
          <w:szCs w:val="24"/>
        </w:rPr>
        <w:t xml:space="preserve"> kali </w:t>
      </w:r>
      <w:proofErr w:type="spellStart"/>
      <w:r w:rsidRPr="009E1CFA">
        <w:rPr>
          <w:rFonts w:asciiTheme="minorHAnsi" w:hAnsiTheme="minorHAnsi" w:cstheme="minorHAnsi"/>
          <w:sz w:val="24"/>
          <w:szCs w:val="24"/>
        </w:rPr>
        <w:t>silang</w:t>
      </w:r>
      <w:proofErr w:type="spellEnd"/>
      <w:r w:rsidRPr="009E1CFA">
        <w:rPr>
          <w:rFonts w:asciiTheme="minorHAnsi" w:hAnsiTheme="minorHAnsi" w:cstheme="minorHAnsi"/>
          <w:sz w:val="24"/>
          <w:szCs w:val="24"/>
        </w:rPr>
        <w:t>.</w:t>
      </w:r>
    </w:p>
    <w:p w14:paraId="3E79C7BC" w14:textId="77777777" w:rsidR="00F05222" w:rsidRPr="009E1CFA" w:rsidRDefault="00F05222" w:rsidP="002F6105">
      <w:pPr>
        <w:pStyle w:val="ListParagraph"/>
        <w:numPr>
          <w:ilvl w:val="0"/>
          <w:numId w:val="1"/>
        </w:numPr>
        <w:spacing w:after="0" w:line="360" w:lineRule="auto"/>
        <w:rPr>
          <w:rFonts w:asciiTheme="minorHAnsi" w:hAnsiTheme="minorHAnsi" w:cstheme="minorHAnsi"/>
          <w:sz w:val="24"/>
          <w:szCs w:val="24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Menggunakan aksioma hasil kali dalam untuk memeriksa ruang hasil kali dalam</w:t>
      </w:r>
    </w:p>
    <w:p w14:paraId="60F055B4" w14:textId="77777777" w:rsidR="00F05222" w:rsidRPr="009E1CFA" w:rsidRDefault="00F05222" w:rsidP="002F6105">
      <w:pPr>
        <w:pStyle w:val="ListParagraph"/>
        <w:numPr>
          <w:ilvl w:val="0"/>
          <w:numId w:val="1"/>
        </w:numPr>
        <w:spacing w:after="0" w:line="360" w:lineRule="auto"/>
        <w:rPr>
          <w:rFonts w:asciiTheme="minorHAnsi" w:hAnsiTheme="minorHAnsi" w:cstheme="minorHAnsi"/>
          <w:sz w:val="24"/>
          <w:szCs w:val="24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Mengetahui sifat-sifat ruang hasil kali dalam</w:t>
      </w:r>
    </w:p>
    <w:p w14:paraId="7F14D57F" w14:textId="77777777" w:rsidR="00F05222" w:rsidRPr="009E1CFA" w:rsidRDefault="00F05222" w:rsidP="002F6105">
      <w:pPr>
        <w:pStyle w:val="ListParagraph"/>
        <w:numPr>
          <w:ilvl w:val="0"/>
          <w:numId w:val="1"/>
        </w:numPr>
        <w:spacing w:after="0" w:line="360" w:lineRule="auto"/>
        <w:rPr>
          <w:rFonts w:asciiTheme="minorHAnsi" w:hAnsiTheme="minorHAnsi" w:cstheme="minorHAnsi"/>
          <w:sz w:val="24"/>
          <w:szCs w:val="24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Menggunakan sifat-sifat basis ortogonal dan basis ortonormal</w:t>
      </w:r>
    </w:p>
    <w:p w14:paraId="5D4F53AF" w14:textId="77777777" w:rsidR="00F05222" w:rsidRPr="009E1CFA" w:rsidRDefault="00F05222" w:rsidP="002F6105">
      <w:pPr>
        <w:pStyle w:val="ListParagraph"/>
        <w:numPr>
          <w:ilvl w:val="0"/>
          <w:numId w:val="1"/>
        </w:numPr>
        <w:spacing w:after="0" w:line="360" w:lineRule="auto"/>
        <w:rPr>
          <w:rFonts w:asciiTheme="minorHAnsi" w:hAnsiTheme="minorHAnsi" w:cstheme="minorHAnsi"/>
          <w:sz w:val="24"/>
          <w:szCs w:val="24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Menggunakan metode Gram-Schimdt untuk menentukan basis ortogonal</w:t>
      </w:r>
      <w:r w:rsidRPr="009E1CFA">
        <w:rPr>
          <w:rFonts w:asciiTheme="minorHAnsi" w:hAnsiTheme="minorHAnsi" w:cstheme="minorHAnsi"/>
          <w:sz w:val="24"/>
          <w:szCs w:val="24"/>
        </w:rPr>
        <w:t>.</w:t>
      </w:r>
    </w:p>
    <w:p w14:paraId="474A45CD" w14:textId="77777777" w:rsidR="00F05222" w:rsidRPr="009E1CFA" w:rsidRDefault="00F05222" w:rsidP="00F05222">
      <w:pPr>
        <w:spacing w:after="0" w:line="360" w:lineRule="auto"/>
        <w:rPr>
          <w:rFonts w:asciiTheme="minorHAnsi" w:hAnsiTheme="minorHAnsi" w:cstheme="minorHAnsi"/>
          <w:b/>
          <w:sz w:val="24"/>
          <w:szCs w:val="24"/>
          <w:lang w:val="id-ID"/>
        </w:rPr>
      </w:pPr>
    </w:p>
    <w:p w14:paraId="0764B287" w14:textId="43313DDF" w:rsidR="00F05222" w:rsidRPr="009E1CFA" w:rsidRDefault="00F05222" w:rsidP="00F05222">
      <w:pPr>
        <w:spacing w:after="0" w:line="360" w:lineRule="auto"/>
        <w:rPr>
          <w:rFonts w:asciiTheme="minorHAnsi" w:hAnsiTheme="minorHAnsi" w:cstheme="minorHAnsi"/>
          <w:b/>
          <w:sz w:val="24"/>
          <w:szCs w:val="24"/>
          <w:lang w:val="id-ID"/>
        </w:rPr>
      </w:pPr>
      <w:proofErr w:type="spellStart"/>
      <w:r w:rsidRPr="009E1CFA">
        <w:rPr>
          <w:rFonts w:asciiTheme="minorHAnsi" w:hAnsiTheme="minorHAnsi" w:cstheme="minorHAnsi"/>
          <w:b/>
          <w:sz w:val="24"/>
          <w:szCs w:val="24"/>
        </w:rPr>
        <w:t>Materi</w:t>
      </w:r>
      <w:proofErr w:type="spellEnd"/>
      <w:r w:rsidRPr="009E1CFA">
        <w:rPr>
          <w:rFonts w:asciiTheme="minorHAnsi" w:hAnsiTheme="minorHAnsi" w:cstheme="minorHAnsi"/>
          <w:b/>
          <w:sz w:val="24"/>
          <w:szCs w:val="24"/>
        </w:rPr>
        <w:t>:</w:t>
      </w:r>
    </w:p>
    <w:p w14:paraId="3D218B7B" w14:textId="77777777" w:rsidR="00F05222" w:rsidRPr="009E1CFA" w:rsidRDefault="00F05222" w:rsidP="002F6105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Theme="minorHAnsi" w:hAnsiTheme="minorHAnsi" w:cstheme="minorHAnsi"/>
          <w:b/>
          <w:vanish/>
          <w:sz w:val="24"/>
          <w:szCs w:val="24"/>
          <w:lang w:val="id-ID"/>
        </w:rPr>
      </w:pPr>
    </w:p>
    <w:p w14:paraId="4AF0CE7E" w14:textId="77777777" w:rsidR="00F05222" w:rsidRPr="009E1CFA" w:rsidRDefault="00F05222" w:rsidP="002F6105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Theme="minorHAnsi" w:hAnsiTheme="minorHAnsi" w:cstheme="minorHAnsi"/>
          <w:b/>
          <w:vanish/>
          <w:sz w:val="24"/>
          <w:szCs w:val="24"/>
          <w:lang w:val="id-ID"/>
        </w:rPr>
      </w:pPr>
    </w:p>
    <w:p w14:paraId="132E8554" w14:textId="77777777" w:rsidR="00F05222" w:rsidRPr="009E1CFA" w:rsidRDefault="00F05222" w:rsidP="002F6105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Theme="minorHAnsi" w:hAnsiTheme="minorHAnsi" w:cstheme="minorHAnsi"/>
          <w:b/>
          <w:vanish/>
          <w:sz w:val="24"/>
          <w:szCs w:val="24"/>
          <w:lang w:val="id-ID"/>
        </w:rPr>
      </w:pPr>
    </w:p>
    <w:p w14:paraId="7ABD9AEA" w14:textId="77777777" w:rsidR="00F05222" w:rsidRPr="009E1CFA" w:rsidRDefault="00F05222" w:rsidP="002F6105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Theme="minorHAnsi" w:hAnsiTheme="minorHAnsi" w:cstheme="minorHAnsi"/>
          <w:b/>
          <w:vanish/>
          <w:sz w:val="24"/>
          <w:szCs w:val="24"/>
          <w:lang w:val="id-ID"/>
        </w:rPr>
      </w:pPr>
    </w:p>
    <w:p w14:paraId="56ECF413" w14:textId="77777777" w:rsidR="00F05222" w:rsidRPr="009E1CFA" w:rsidRDefault="00F05222" w:rsidP="002F6105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Hasil Kali Dalam Baku</w:t>
      </w:r>
    </w:p>
    <w:p w14:paraId="5B5C5A7D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Definisi 4.1 </w:t>
      </w:r>
    </w:p>
    <w:p w14:paraId="0108423C" w14:textId="25B03EE7" w:rsidR="00F05222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53AD42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6.9pt" o:ole="">
            <v:imagedata r:id="rId5" o:title=""/>
          </v:shape>
          <o:OLEObject Type="Embed" ProgID="Equation.DSMT4" ShapeID="_x0000_i1025" DrawAspect="Content" ObjectID="_1636737709" r:id="rId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180" w:dyaOrig="340" w14:anchorId="38D80E54">
          <v:shape id="_x0000_i1026" type="#_x0000_t75" style="width:8.9pt;height:16.9pt" o:ole="">
            <v:imagedata r:id="rId7" o:title=""/>
          </v:shape>
          <o:OLEObject Type="Embed" ProgID="Equation.DSMT4" ShapeID="_x0000_i1026" DrawAspect="Content" ObjectID="_1636737710" r:id="rId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vektor-vektor kolom dalam ruang berdimensi 2</w:t>
      </w:r>
      <w:r>
        <w:rPr>
          <w:rFonts w:asciiTheme="minorHAnsi" w:hAnsiTheme="minorHAnsi" w:cstheme="minorHAnsi"/>
          <w:sz w:val="24"/>
          <w:szCs w:val="24"/>
        </w:rPr>
        <w:t xml:space="preserve">,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,</m:t>
        </m:r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aka hasil kali titik/hasil kali skalar</w:t>
      </w:r>
      <w:r>
        <w:rPr>
          <w:rFonts w:asciiTheme="minorHAnsi" w:hAnsiTheme="minorHAnsi" w:cstheme="minorHAnsi"/>
          <w:sz w:val="24"/>
          <w:szCs w:val="24"/>
        </w:rPr>
        <w:t xml:space="preserve"> yang </w:t>
      </w:r>
      <w:proofErr w:type="spellStart"/>
      <w:r>
        <w:rPr>
          <w:rFonts w:asciiTheme="minorHAnsi" w:hAnsiTheme="minorHAnsi" w:cstheme="minorHAnsi"/>
          <w:sz w:val="24"/>
          <w:szCs w:val="24"/>
        </w:rPr>
        <w:t>dinotasikan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</w:rPr>
        <w:t>sebagai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∙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</m:oMath>
      <w:r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</w:rPr>
        <w:t>adalah</w:t>
      </w:r>
      <w:proofErr w:type="spellEnd"/>
    </w:p>
    <w:p w14:paraId="7569E8C6" w14:textId="3D8D69AC" w:rsidR="00F05222" w:rsidRPr="00F05222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i/>
          <w:sz w:val="24"/>
          <w:szCs w:val="24"/>
          <w:lang w:val="id-ID"/>
        </w:rPr>
      </w:pPr>
      <m:oMathPara>
        <m:oMath>
          <m:acc>
            <m:accPr>
              <m:chr m:val="̅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u</m:t>
              </m:r>
            </m:e>
          </m:acc>
          <m:r>
            <w:rPr>
              <w:rFonts w:ascii="Cambria Math" w:hAnsi="Cambria Math" w:cstheme="minorHAnsi"/>
              <w:sz w:val="24"/>
              <w:szCs w:val="24"/>
            </w:rPr>
            <m:t>∙</m:t>
          </m:r>
          <m:acc>
            <m:accPr>
              <m:chr m:val="̅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v</m:t>
              </m:r>
            </m:e>
          </m:acc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u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v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  <w:lang w:val="id-ID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u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v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2</m:t>
              </m:r>
            </m:sub>
          </m:sSub>
        </m:oMath>
      </m:oMathPara>
    </w:p>
    <w:p w14:paraId="34E19C96" w14:textId="6C0F9719" w:rsidR="00F05222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 maka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3</m:t>
            </m:r>
          </m:sup>
        </m:sSup>
      </m:oMath>
      <w:r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</w:rPr>
        <w:t>maka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</w:rPr>
        <w:t>hasil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kali </w:t>
      </w:r>
      <w:proofErr w:type="spellStart"/>
      <w:r>
        <w:rPr>
          <w:rFonts w:asciiTheme="minorHAnsi" w:hAnsiTheme="minorHAnsi" w:cstheme="minorHAnsi"/>
          <w:sz w:val="24"/>
          <w:szCs w:val="24"/>
        </w:rPr>
        <w:t>titik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</w:rPr>
        <w:t>nya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</w:rPr>
        <w:t>adalah</w:t>
      </w:r>
      <w:proofErr w:type="spellEnd"/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</w:p>
    <w:p w14:paraId="2D2480E3" w14:textId="7ACEFFE5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m:oMathPara>
        <m:oMath>
          <m:acc>
            <m:accPr>
              <m:chr m:val="̅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u</m:t>
              </m:r>
            </m:e>
          </m:acc>
          <m:r>
            <w:rPr>
              <w:rFonts w:ascii="Cambria Math" w:hAnsi="Cambria Math" w:cstheme="minorHAnsi"/>
              <w:sz w:val="24"/>
              <w:szCs w:val="24"/>
            </w:rPr>
            <m:t>∙</m:t>
          </m:r>
          <m:acc>
            <m:accPr>
              <m:chr m:val="̅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v</m:t>
              </m:r>
            </m:e>
          </m:acc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u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v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  <w:lang w:val="id-ID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u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v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2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  <w:lang w:val="id-ID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u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v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3</m:t>
              </m:r>
            </m:sub>
          </m:sSub>
        </m:oMath>
      </m:oMathPara>
    </w:p>
    <w:p w14:paraId="4E410773" w14:textId="66D693BB" w:rsidR="00F05222" w:rsidRPr="00B060AD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F05222">
        <w:rPr>
          <w:rFonts w:asciiTheme="minorHAnsi" w:hAnsiTheme="minorHAnsi" w:cstheme="minorHAnsi"/>
          <w:b/>
          <w:bCs/>
          <w:sz w:val="28"/>
          <w:szCs w:val="28"/>
          <w:lang w:val="id-ID"/>
        </w:rPr>
        <w:t>Hasil kali dalam baku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untuk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660" w:dyaOrig="360" w14:anchorId="01C77CF1">
          <v:shape id="_x0000_i1032" type="#_x0000_t75" style="width:32.9pt;height:18.65pt" o:ole="">
            <v:imagedata r:id="rId9" o:title=""/>
          </v:shape>
          <o:OLEObject Type="Embed" ProgID="Equation.DSMT4" ShapeID="_x0000_i1032" DrawAspect="Content" ObjectID="_1636737711" r:id="rId1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idefinisikan sebagai hasil kali skalar</w:t>
      </w:r>
      <w:r w:rsidR="00B060AD">
        <w:rPr>
          <w:rFonts w:asciiTheme="minorHAnsi" w:eastAsiaTheme="minorHAnsi" w:hAnsiTheme="minorHAnsi" w:cstheme="minorHAnsi"/>
          <w:sz w:val="24"/>
          <w:szCs w:val="24"/>
        </w:rPr>
        <w:t xml:space="preserve"> </w:t>
      </w:r>
      <m:oMath>
        <m:d>
          <m:dPr>
            <m:begChr m:val="〈"/>
            <m:endChr m:val="〉"/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HAnsi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HAnsi" w:hAnsi="Cambria Math" w:cstheme="minorHAnsi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,</m:t>
            </m:r>
            <m:acc>
              <m:accPr>
                <m:chr m:val="̅"/>
                <m:ctrlPr>
                  <w:rPr>
                    <w:rFonts w:ascii="Cambria Math" w:eastAsiaTheme="minorHAnsi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HAnsi" w:hAnsi="Cambria Math" w:cstheme="minorHAnsi"/>
                    <w:sz w:val="24"/>
                    <w:szCs w:val="24"/>
                  </w:rPr>
                  <m:t>v</m:t>
                </m:r>
              </m:e>
            </m:acc>
          </m:e>
        </m:d>
        <m:r>
          <w:rPr>
            <w:rFonts w:ascii="Cambria Math" w:eastAsiaTheme="minorHAnsi" w:hAnsi="Cambria Math" w:cstheme="minorHAnsi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∙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</m:oMath>
    </w:p>
    <w:p w14:paraId="2FC7ADC5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</w:p>
    <w:p w14:paraId="1A62186A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Definisi 4.2 </w:t>
      </w:r>
    </w:p>
    <w:p w14:paraId="345B87D6" w14:textId="77777777" w:rsidR="00F05222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</m:oMath>
      <w:r>
        <w:rPr>
          <w:rFonts w:asciiTheme="minorHAnsi" w:hAnsiTheme="minorHAnsi" w:cstheme="minorHAnsi"/>
          <w:sz w:val="24"/>
          <w:szCs w:val="24"/>
        </w:rPr>
        <w:t xml:space="preserve"> dan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vektor-vektor dalam ruang berdimensi 2 dan berdimensi 3, </w:t>
      </w:r>
      <m:oMath>
        <m:r>
          <w:rPr>
            <w:rFonts w:ascii="Cambria Math" w:hAnsi="Cambria Math" w:cstheme="minorHAnsi"/>
            <w:sz w:val="24"/>
            <w:szCs w:val="24"/>
            <w:lang w:val="id-ID"/>
          </w:rPr>
          <m:t>θ</m:t>
        </m:r>
      </m:oMath>
      <w:r>
        <w:rPr>
          <w:rFonts w:asciiTheme="minorHAnsi" w:hAnsiTheme="minorHAnsi" w:cstheme="minorHAnsi"/>
          <w:sz w:val="24"/>
          <w:szCs w:val="24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adalah sudut antara</w:t>
      </w:r>
      <w:r>
        <w:rPr>
          <w:rFonts w:asciiTheme="minorHAnsi" w:hAnsiTheme="minorHAnsi" w:cstheme="minorHAnsi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</m:oMath>
      <w:r>
        <w:rPr>
          <w:rFonts w:asciiTheme="minorHAnsi" w:hAnsiTheme="minorHAnsi" w:cstheme="minorHAnsi"/>
          <w:sz w:val="24"/>
          <w:szCs w:val="24"/>
        </w:rPr>
        <w:t xml:space="preserve"> dan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, maka hasil kali titik atau hasil kali dalam Euclidean   </w:t>
      </w:r>
    </w:p>
    <w:p w14:paraId="3EBCFF38" w14:textId="402E8F20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m:oMathPara>
        <m:oMath>
          <m:acc>
            <m:accPr>
              <m:chr m:val="̅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u</m:t>
              </m:r>
            </m:e>
          </m:acc>
          <m:r>
            <w:rPr>
              <w:rFonts w:ascii="Cambria Math" w:hAnsi="Cambria Math" w:cstheme="minorHAnsi"/>
              <w:sz w:val="24"/>
              <w:szCs w:val="24"/>
            </w:rPr>
            <m:t>∙</m:t>
          </m:r>
          <m:acc>
            <m:accPr>
              <m:chr m:val="̅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v</m:t>
              </m:r>
            </m:e>
          </m:acc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  <w:lang w:val="id-ID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id-ID"/>
                              </w:rPr>
                              <m:t>u</m:t>
                            </m:r>
                          </m:e>
                        </m:acc>
                      </m:e>
                    </m:d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  <w:lang w:val="id-ID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id-ID"/>
                              </w:rPr>
                              <m:t>v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id-ID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id-ID"/>
                          </w:rPr>
                          <m:t>θ</m:t>
                        </m:r>
                      </m:e>
                    </m:func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jika</m:t>
                    </m:r>
                    <m:r>
                      <m:rPr>
                        <m:nor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 xml:space="preserve">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≠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0</m:t>
                        </m:r>
                      </m:e>
                    </m:acc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 xml:space="preserve"> dan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≠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0</m:t>
                        </m:r>
                      </m:e>
                    </m:acc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 xml:space="preserve">, jika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=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0</m:t>
                        </m:r>
                      </m:e>
                    </m:acc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 xml:space="preserve"> dan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=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0</m:t>
                        </m:r>
                      </m:e>
                    </m:acc>
                  </m:e>
                </m:mr>
              </m:m>
            </m:e>
          </m:d>
        </m:oMath>
      </m:oMathPara>
    </w:p>
    <w:p w14:paraId="7397CF0C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21EEF90C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lastRenderedPageBreak/>
        <w:t>Definisi 4.3</w:t>
      </w:r>
    </w:p>
    <w:p w14:paraId="6FAA8872" w14:textId="4FA02380" w:rsidR="00F05222" w:rsidRDefault="00F05222" w:rsidP="00B060AD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</m:oMath>
      <w:r w:rsidR="00B060AD">
        <w:rPr>
          <w:rFonts w:asciiTheme="minorHAnsi" w:hAnsiTheme="minorHAnsi" w:cstheme="minorHAnsi"/>
          <w:sz w:val="24"/>
          <w:szCs w:val="24"/>
        </w:rPr>
        <w:t xml:space="preserve"> dan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vektor-vektor tak-nol, maka sudut dari dua buah vektor dapat ditentukan dengan cara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</w:p>
    <w:p w14:paraId="4D7ED584" w14:textId="763E4A39" w:rsidR="00B060AD" w:rsidRPr="00B060AD" w:rsidRDefault="00B060AD" w:rsidP="00B060AD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i/>
          <w:sz w:val="24"/>
          <w:szCs w:val="24"/>
          <w:lang w:val="id-ID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θ</m:t>
              </m:r>
            </m:e>
          </m:func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u</m:t>
                  </m:r>
                </m:e>
              </m:acc>
              <m:r>
                <w:rPr>
                  <w:rFonts w:ascii="Cambria Math" w:hAnsi="Cambria Math" w:cstheme="minorHAnsi"/>
                  <w:sz w:val="24"/>
                  <w:szCs w:val="24"/>
                </w:rPr>
                <m:t>∙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v</m:t>
                  </m:r>
                </m:e>
              </m:acc>
            </m:num>
            <m:den>
              <m:d>
                <m:dPr>
                  <m:begChr m:val="‖"/>
                  <m:endChr m:val="‖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id-ID"/>
                        </w:rPr>
                        <m:t>u</m:t>
                      </m:r>
                    </m:e>
                  </m:acc>
                </m:e>
              </m:d>
              <m:d>
                <m:dPr>
                  <m:begChr m:val="‖"/>
                  <m:endChr m:val="‖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id-ID"/>
                        </w:rPr>
                        <m:t>v</m:t>
                      </m:r>
                    </m:e>
                  </m:acc>
                </m:e>
              </m:d>
            </m:den>
          </m:f>
        </m:oMath>
      </m:oMathPara>
    </w:p>
    <w:p w14:paraId="7C4177C5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Latihan 4.1</w:t>
      </w:r>
    </w:p>
    <w:p w14:paraId="769CB23B" w14:textId="6ECC661E" w:rsidR="00F05222" w:rsidRPr="009E1CFA" w:rsidRDefault="00F05222" w:rsidP="002F6105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Jika</w:t>
      </w:r>
      <w:r w:rsidR="00B060AD">
        <w:rPr>
          <w:rFonts w:asciiTheme="minorHAnsi" w:hAnsiTheme="minorHAnsi" w:cstheme="minorHAnsi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="00B060AD">
        <w:rPr>
          <w:rFonts w:asciiTheme="minorHAnsi" w:hAnsiTheme="minorHAnsi" w:cstheme="minorHAnsi"/>
          <w:sz w:val="24"/>
          <w:szCs w:val="24"/>
        </w:rPr>
        <w:t xml:space="preserve">,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tentukan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∙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</m:acc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n </w:t>
      </w:r>
      <m:oMath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a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b</m:t>
                </m:r>
              </m:e>
            </m:acc>
          </m:e>
        </m:d>
      </m:oMath>
    </w:p>
    <w:p w14:paraId="746E7066" w14:textId="0E845EE3" w:rsidR="00F05222" w:rsidRDefault="00F05222" w:rsidP="002F6105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ketahui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  <w:lang w:val="id-ID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  <w:lang w:val="id-ID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2</m:t>
                  </m:r>
                </m:e>
              </m:mr>
            </m:m>
          </m:e>
        </m:d>
      </m:oMath>
      <w:r w:rsidR="00B060AD">
        <w:rPr>
          <w:rFonts w:asciiTheme="minorHAnsi" w:eastAsiaTheme="minorHAnsi" w:hAnsiTheme="minorHAnsi" w:cstheme="minorHAnsi"/>
          <w:sz w:val="24"/>
          <w:szCs w:val="24"/>
        </w:rPr>
        <w:t xml:space="preserve">.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Tentukan sudut </w:t>
      </w:r>
      <m:oMath>
        <m:r>
          <w:rPr>
            <w:rFonts w:ascii="Cambria Math" w:hAnsi="Cambria Math" w:cstheme="minorHAnsi"/>
            <w:sz w:val="24"/>
            <w:szCs w:val="24"/>
            <w:lang w:val="id-ID"/>
          </w:rPr>
          <m:t>θ</m:t>
        </m:r>
      </m:oMath>
      <w:r w:rsidR="00B060AD">
        <w:rPr>
          <w:rFonts w:asciiTheme="minorHAnsi" w:hAnsiTheme="minorHAnsi" w:cstheme="minorHAnsi"/>
          <w:sz w:val="24"/>
          <w:szCs w:val="24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antara</w:t>
      </w:r>
      <w:r w:rsidR="00B060AD">
        <w:rPr>
          <w:rFonts w:asciiTheme="minorHAnsi" w:hAnsiTheme="minorHAnsi" w:cstheme="minorHAnsi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</m:oMath>
      <w:r w:rsidR="00B060AD">
        <w:rPr>
          <w:rFonts w:asciiTheme="minorHAnsi" w:hAnsiTheme="minorHAnsi" w:cstheme="minorHAnsi"/>
          <w:sz w:val="24"/>
          <w:szCs w:val="24"/>
        </w:rPr>
        <w:t xml:space="preserve"> dan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>.</w:t>
      </w:r>
    </w:p>
    <w:p w14:paraId="4BDAF9B5" w14:textId="77777777" w:rsidR="00F05222" w:rsidRPr="003D4E97" w:rsidRDefault="00F05222" w:rsidP="00F05222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2AAA69F3" w14:textId="77777777" w:rsidR="00F05222" w:rsidRPr="009E1CFA" w:rsidRDefault="00F05222" w:rsidP="002F6105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Hasil Kali Silang</w:t>
      </w:r>
    </w:p>
    <w:p w14:paraId="66AF56E8" w14:textId="77777777" w:rsidR="00F05222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Dalam penerapan vektor dalam ruang berdimensi 3 kadang-kadang diperlukan suatu vektor yang tegak lurus terhadap dua vektor yang diketahui, untuk itu diperkenalkan sebuah jenis perkalian vektor yang menghasilkan vektor-vektor tersebut</w:t>
      </w:r>
      <w:r>
        <w:rPr>
          <w:rFonts w:asciiTheme="minorHAnsi" w:hAnsiTheme="minorHAnsi" w:cstheme="minorHAnsi"/>
          <w:sz w:val="24"/>
          <w:szCs w:val="24"/>
          <w:lang w:val="id-ID"/>
        </w:rPr>
        <w:t>.</w:t>
      </w:r>
    </w:p>
    <w:p w14:paraId="6FA5F4FE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4CB4B7FF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Definisi 4.4 </w:t>
      </w:r>
    </w:p>
    <w:p w14:paraId="4C039810" w14:textId="6D8B42A1" w:rsidR="00F05222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  <w:lang w:val="id-ID"/>
          </w:rPr>
          <m:t>∈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3</m:t>
            </m:r>
          </m:sup>
        </m:sSup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aka hasil kali silang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  <w:lang w:val="id-ID"/>
          </w:rPr>
          <m:t>×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v</m:t>
            </m:r>
          </m:e>
        </m:acc>
      </m:oMath>
      <w:r w:rsidR="00B060AD">
        <w:rPr>
          <w:rFonts w:asciiTheme="minorHAnsi" w:hAnsiTheme="minorHAnsi" w:cstheme="minorHAnsi"/>
          <w:sz w:val="24"/>
          <w:szCs w:val="24"/>
        </w:rPr>
        <w:t xml:space="preserve"> a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lah vektor yang didefinisikan sebagai </w:t>
      </w:r>
    </w:p>
    <w:p w14:paraId="12881DEA" w14:textId="19DA0D26" w:rsidR="00B060AD" w:rsidRPr="009E1CFA" w:rsidRDefault="00B060AD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m:oMathPara>
        <m:oMath>
          <m:acc>
            <m:accPr>
              <m:chr m:val="̅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u</m:t>
              </m:r>
            </m:e>
          </m:acc>
          <m:r>
            <w:rPr>
              <w:rFonts w:ascii="Cambria Math" w:hAnsi="Cambria Math" w:cstheme="minorHAnsi"/>
              <w:sz w:val="24"/>
              <w:szCs w:val="24"/>
              <w:lang w:val="id-ID"/>
            </w:rPr>
            <m:t>×</m:t>
          </m:r>
          <m:acc>
            <m:accPr>
              <m:chr m:val="̅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v</m:t>
              </m:r>
            </m:e>
          </m:acc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  <w:lang w:val="id-ID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  <w:lang w:val="id-ID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  <w:lang w:val="id-ID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  <w:lang w:val="id-ID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  <w:lang w:val="id-ID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  <w:lang w:val="id-ID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  <w:lang w:val="id-ID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  <w:lang w:val="id-ID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  <w:lang w:val="id-ID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  <w:lang w:val="id-ID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e>
                </m:mr>
                <m:m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  <w:lang w:val="id-ID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  <w:lang w:val="id-ID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  <w:lang w:val="id-ID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  <w:lang w:val="id-ID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  <w:lang w:val="id-ID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id-ID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e>
                </m:mr>
              </m:m>
            </m:e>
          </m:d>
        </m:oMath>
      </m:oMathPara>
    </w:p>
    <w:p w14:paraId="72D19F4B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Contoh 4.1:</w:t>
      </w:r>
    </w:p>
    <w:p w14:paraId="6ED8E70C" w14:textId="4C3E3594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Carilah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  <w:lang w:val="id-ID"/>
          </w:rPr>
          <m:t>×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  <w:lang w:val="id-ID"/>
          </w:rPr>
          <m:t xml:space="preserve"> </m:t>
        </m:r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>dimana</w:t>
      </w:r>
      <w:r w:rsidR="00250198">
        <w:rPr>
          <w:rFonts w:asciiTheme="minorHAnsi" w:hAnsiTheme="minorHAnsi" w:cstheme="minorHAnsi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  <w:r w:rsidR="00250198">
        <w:rPr>
          <w:rFonts w:asciiTheme="minorHAnsi" w:hAnsiTheme="minorHAnsi" w:cstheme="minorHAnsi"/>
          <w:sz w:val="24"/>
          <w:szCs w:val="24"/>
        </w:rPr>
        <w:t xml:space="preserve"> dan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="00250198">
        <w:rPr>
          <w:rFonts w:asciiTheme="minorHAnsi" w:hAnsiTheme="minorHAnsi" w:cstheme="minorHAnsi"/>
          <w:sz w:val="24"/>
          <w:szCs w:val="24"/>
        </w:rPr>
        <w:t>!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</w:p>
    <w:p w14:paraId="1224994B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Penyelesaian :</w:t>
      </w:r>
    </w:p>
    <w:p w14:paraId="6D81C0FA" w14:textId="7CC1FCBF" w:rsidR="00F05222" w:rsidRDefault="00F05222" w:rsidP="00250198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Susun dalam bentuk matriks</w:t>
      </w:r>
    </w:p>
    <w:p w14:paraId="390A3867" w14:textId="218B3529" w:rsidR="00250198" w:rsidRPr="00250198" w:rsidRDefault="00250198" w:rsidP="00250198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</m:m>
            </m:e>
          </m:d>
        </m:oMath>
      </m:oMathPara>
    </w:p>
    <w:p w14:paraId="687BF4A0" w14:textId="77777777" w:rsidR="00250198" w:rsidRDefault="00F05222" w:rsidP="00F05222">
      <w:pPr>
        <w:spacing w:after="0" w:line="360" w:lineRule="auto"/>
        <w:ind w:firstLine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Maka</w:t>
      </w:r>
    </w:p>
    <w:p w14:paraId="7DA18A76" w14:textId="75197DB9" w:rsidR="00F05222" w:rsidRPr="009E1CFA" w:rsidRDefault="00250198" w:rsidP="00250198">
      <w:pPr>
        <w:spacing w:after="0" w:line="360" w:lineRule="auto"/>
        <w:ind w:firstLine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m:oMathPara>
        <m:oMath>
          <m:acc>
            <m:accPr>
              <m:chr m:val="̅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u</m:t>
              </m:r>
            </m:e>
          </m:acc>
          <m:r>
            <w:rPr>
              <w:rFonts w:ascii="Cambria Math" w:hAnsi="Cambria Math" w:cstheme="minorHAnsi"/>
              <w:sz w:val="24"/>
              <w:szCs w:val="24"/>
              <w:lang w:val="id-ID"/>
            </w:rPr>
            <m:t>×</m:t>
          </m:r>
          <m:acc>
            <m:accPr>
              <m:chr m:val="̅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v</m:t>
              </m:r>
            </m:e>
          </m:acc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  <w:lang w:val="id-ID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  <w:lang w:val="id-ID"/>
                                </w:rPr>
                                <m:t>2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  <w:lang w:val="id-ID"/>
                                </w:rPr>
                                <m:t>-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  <w:lang w:val="id-ID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  <w:lang w:val="id-ID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  <w:lang w:val="id-ID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  <w:lang w:val="id-ID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  <w:lang w:val="id-ID"/>
                                </w:rPr>
                                <m:t>-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  <w:lang w:val="id-ID"/>
                                </w:rPr>
                                <m:t>3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  <w:lang w:val="id-ID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  <w:lang w:val="id-ID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  <w:lang w:val="id-ID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  <w:lang w:val="id-ID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  <w:lang w:val="id-ID"/>
                                </w:rPr>
                                <m:t>3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  <w:lang w:val="id-ID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-7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-6</m:t>
                    </m:r>
                  </m:e>
                </m:mr>
              </m:m>
            </m:e>
          </m:d>
        </m:oMath>
      </m:oMathPara>
    </w:p>
    <w:p w14:paraId="3949C65B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Latihan 4.2</w:t>
      </w:r>
    </w:p>
    <w:p w14:paraId="5E4B63B4" w14:textId="68AD92E2" w:rsidR="00F05222" w:rsidRPr="009E1CFA" w:rsidRDefault="00F05222" w:rsidP="002F6105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Hitunglah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  <w:lang w:val="id-ID"/>
          </w:rPr>
          <m:t>×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v</m:t>
            </m:r>
          </m:e>
        </m:acc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imana</w:t>
      </w:r>
      <w:r w:rsidR="00250198">
        <w:rPr>
          <w:rFonts w:asciiTheme="minorHAnsi" w:hAnsiTheme="minorHAnsi" w:cstheme="minorHAnsi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="00250198">
        <w:rPr>
          <w:rFonts w:asciiTheme="minorHAnsi" w:hAnsiTheme="minorHAnsi" w:cstheme="minorHAnsi"/>
          <w:sz w:val="24"/>
          <w:szCs w:val="24"/>
        </w:rPr>
        <w:t xml:space="preserve"> dan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1199" w:dyaOrig="380" w14:anchorId="2A4735F4">
          <v:shape id="_x0000_i1059" type="#_x0000_t75" style="width:59.55pt;height:18.65pt" o:ole="">
            <v:imagedata r:id="rId11" o:title=""/>
          </v:shape>
          <o:OLEObject Type="Embed" ProgID="Equation.DSMT4" ShapeID="_x0000_i1059" DrawAspect="Content" ObjectID="_1636737712" r:id="rId1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1040" w:dyaOrig="380" w14:anchorId="08EDA903">
          <v:shape id="_x0000_i1060" type="#_x0000_t75" style="width:52.45pt;height:18.65pt" o:ole="">
            <v:imagedata r:id="rId13" o:title=""/>
          </v:shape>
          <o:OLEObject Type="Embed" ProgID="Equation.DSMT4" ShapeID="_x0000_i1060" DrawAspect="Content" ObjectID="_1636737713" r:id="rId14"/>
        </w:object>
      </w:r>
    </w:p>
    <w:p w14:paraId="0D3CD7A5" w14:textId="41E72797" w:rsidR="00F05222" w:rsidRPr="009E1CFA" w:rsidRDefault="00F05222" w:rsidP="002F6105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Kemudian tentukan</w:t>
      </w:r>
      <w:r w:rsidR="00250198">
        <w:rPr>
          <w:rFonts w:asciiTheme="minorHAnsi" w:hAnsiTheme="minorHAnsi" w:cstheme="minorHAnsi"/>
          <w:sz w:val="24"/>
          <w:szCs w:val="24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dan </w:t>
      </w:r>
      <m:oMath>
        <m:d>
          <m:dPr>
            <m:begChr m:val="‖"/>
            <m:endChr m:val="‖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</m:e>
        </m:d>
        <m:d>
          <m:dPr>
            <m:begChr m:val="‖"/>
            <m:endChr m:val="‖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</m:oMath>
    </w:p>
    <w:p w14:paraId="722993F4" w14:textId="37DA61CB" w:rsidR="00F05222" w:rsidRPr="009E1CFA" w:rsidRDefault="00F05222" w:rsidP="002F6105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Hitunglah </w:t>
      </w:r>
      <m:oMath>
        <m:d>
          <m:dPr>
            <m:begChr m:val="‖"/>
            <m:endChr m:val="‖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u</m:t>
            </m:r>
          </m:e>
        </m:acc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n</w:t>
      </w:r>
      <w:r w:rsidR="00250198">
        <w:rPr>
          <w:rFonts w:asciiTheme="minorHAnsi" w:eastAsiaTheme="minorHAnsi" w:hAnsiTheme="minorHAnsi" w:cstheme="minorHAnsi"/>
          <w:sz w:val="24"/>
          <w:szCs w:val="24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v</m:t>
            </m:r>
          </m:e>
        </m:acc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>. Apa yang dapat Anda simpulkan dari hasil perhitungan tersebut?</w:t>
      </w:r>
    </w:p>
    <w:p w14:paraId="401DEEA1" w14:textId="022A17FB" w:rsidR="00F05222" w:rsidRPr="009E1CFA" w:rsidRDefault="00F05222" w:rsidP="002F6105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Periksalah apakah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×</m:t>
                </m:r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  <w:lang w:val="id-ID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2</m:t>
            </m:r>
          </m:sup>
        </m:sSup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  <w:lang w:val="id-ID"/>
          </w:rPr>
          <m:t>-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u</m:t>
                    </m:r>
                  </m:e>
                </m:acc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v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2</m:t>
            </m:r>
          </m:sup>
        </m:sSup>
      </m:oMath>
    </w:p>
    <w:p w14:paraId="57585B0C" w14:textId="77777777" w:rsidR="00F05222" w:rsidRPr="009E1CFA" w:rsidRDefault="00F05222" w:rsidP="00F05222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73A9BCEA" w14:textId="77777777" w:rsidR="00F05222" w:rsidRPr="009E1CFA" w:rsidRDefault="00F05222" w:rsidP="002F6105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Ruang Hasil Kali Dalam</w:t>
      </w:r>
    </w:p>
    <w:p w14:paraId="51C149E1" w14:textId="77777777" w:rsidR="00F05222" w:rsidRPr="009E1CFA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Definisi 4.5</w:t>
      </w:r>
    </w:p>
    <w:p w14:paraId="7F3C13BA" w14:textId="032A958D" w:rsidR="00F05222" w:rsidRPr="009E1CFA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Hasil kali dalam (dinotasikan &lt;. ,.&gt;) adalah fungsi yang mengaitkan setiap vektor di ruang vektor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engan suatu bilangan riil dan memenuhi aksioma berikut. Misalkan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ruang vektor,</w:t>
      </w:r>
      <w:r w:rsidR="00932067">
        <w:rPr>
          <w:rFonts w:asciiTheme="minorHAnsi" w:hAnsiTheme="minorHAnsi" w:cstheme="minorHAnsi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w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∈V</m:t>
        </m:r>
      </m:oMath>
      <w:r w:rsidR="00932067">
        <w:rPr>
          <w:rFonts w:asciiTheme="minorHAnsi" w:hAnsiTheme="minorHAnsi" w:cstheme="minorHAnsi"/>
          <w:sz w:val="24"/>
          <w:szCs w:val="24"/>
        </w:rPr>
        <w:t xml:space="preserve">, </w:t>
      </w:r>
      <m:oMath>
        <m:r>
          <w:rPr>
            <w:rFonts w:ascii="Cambria Math" w:hAnsi="Cambria Math" w:cstheme="minorHAnsi"/>
            <w:sz w:val="24"/>
            <w:szCs w:val="24"/>
          </w:rPr>
          <m:t>α∈R</m:t>
        </m:r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>, maka berlaku:</w:t>
      </w:r>
    </w:p>
    <w:p w14:paraId="3ECDC25A" w14:textId="583848FD" w:rsidR="00F05222" w:rsidRPr="009E1CFA" w:rsidRDefault="00F05222" w:rsidP="002F6105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Simetris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  <w:t xml:space="preserve">: </w:t>
      </w:r>
      <m:oMath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  <w:lang w:val="id-ID"/>
          </w:rPr>
          <m:t>=</m:t>
        </m:r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</m:e>
        </m:d>
      </m:oMath>
    </w:p>
    <w:p w14:paraId="76A5D33B" w14:textId="3ADE0DCC" w:rsidR="00F05222" w:rsidRPr="009E1CFA" w:rsidRDefault="00F05222" w:rsidP="002F6105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Aditivitas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  <w:t xml:space="preserve">: </w:t>
      </w:r>
      <m:oMath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w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  <w:lang w:val="id-ID"/>
          </w:rPr>
          <m:t>=</m:t>
        </m:r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w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  <w:lang w:val="id-ID"/>
          </w:rPr>
          <m:t>+</m:t>
        </m:r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w</m:t>
                </m:r>
              </m:e>
            </m:acc>
          </m:e>
        </m:d>
      </m:oMath>
    </w:p>
    <w:p w14:paraId="52A564C9" w14:textId="0BBB992A" w:rsidR="00F05222" w:rsidRPr="009E1CFA" w:rsidRDefault="00F05222" w:rsidP="002F6105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Homogenitas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  <w:t xml:space="preserve">: </w:t>
      </w:r>
      <m:oMath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α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  <w:lang w:val="id-ID"/>
          </w:rPr>
          <m:t>=α</m:t>
        </m:r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</m:oMath>
    </w:p>
    <w:p w14:paraId="2E1851A8" w14:textId="764679C6" w:rsidR="00F05222" w:rsidRPr="009E1CFA" w:rsidRDefault="00F05222" w:rsidP="002F6105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Positifitas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  <w:t xml:space="preserve">: </w:t>
      </w:r>
      <m:oMath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  <w:lang w:val="id-ID"/>
          </w:rPr>
          <m:t>≥0</m:t>
        </m:r>
      </m:oMath>
      <w:r w:rsidR="00932067">
        <w:rPr>
          <w:rFonts w:asciiTheme="minorHAnsi" w:hAnsiTheme="minorHAnsi" w:cstheme="minorHAnsi"/>
          <w:sz w:val="24"/>
          <w:szCs w:val="24"/>
        </w:rPr>
        <w:t xml:space="preserve"> dan </w:t>
      </w:r>
      <m:oMath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  <w:lang w:val="id-ID"/>
          </w:rPr>
          <m:t>=0↔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0</m:t>
            </m:r>
          </m:e>
        </m:acc>
      </m:oMath>
    </w:p>
    <w:p w14:paraId="76015D50" w14:textId="77777777" w:rsidR="00F05222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Ruang vektor yang dilengkapi dengan hasil kali dalam disebut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ruang hasil kali dalam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.</w:t>
      </w:r>
    </w:p>
    <w:p w14:paraId="2D65CA9D" w14:textId="77777777" w:rsidR="00F05222" w:rsidRPr="00ED450D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Contoh 4.2</w:t>
      </w:r>
    </w:p>
    <w:p w14:paraId="351AA8F3" w14:textId="77777777" w:rsidR="00F05222" w:rsidRPr="009E1CFA" w:rsidRDefault="00F05222" w:rsidP="002F6105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Ruang hasil kali dalam Euclides (</w:t>
      </w:r>
      <w:r w:rsidRPr="009E1CFA">
        <w:rPr>
          <w:rFonts w:asciiTheme="minorHAnsi" w:eastAsiaTheme="minorHAnsi" w:hAnsiTheme="minorHAnsi" w:cstheme="minorHAnsi"/>
          <w:position w:val="-4"/>
          <w:sz w:val="24"/>
          <w:szCs w:val="24"/>
          <w:lang w:val="id-ID"/>
        </w:rPr>
        <w:object w:dxaOrig="320" w:dyaOrig="300" w14:anchorId="3E29F01B">
          <v:shape id="_x0000_i1073" type="#_x0000_t75" style="width:16pt;height:16pt" o:ole="">
            <v:imagedata r:id="rId15" o:title=""/>
          </v:shape>
          <o:OLEObject Type="Embed" ProgID="Equation.DSMT4" ShapeID="_x0000_i1073" DrawAspect="Content" ObjectID="_1636737714" r:id="rId1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)</w:t>
      </w:r>
    </w:p>
    <w:p w14:paraId="5AD049CB" w14:textId="5F7E46FE" w:rsidR="00F05222" w:rsidRPr="009E1CFA" w:rsidRDefault="00F05222" w:rsidP="00F05222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isalkan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</m:sSup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aka</w:t>
      </w:r>
      <w:r w:rsidR="00932067">
        <w:rPr>
          <w:rFonts w:asciiTheme="minorHAnsi" w:eastAsiaTheme="minorHAnsi" w:hAnsiTheme="minorHAnsi" w:cstheme="minorHAnsi"/>
          <w:sz w:val="24"/>
          <w:szCs w:val="24"/>
        </w:rPr>
        <w:t xml:space="preserve"> </w:t>
      </w:r>
      <m:oMath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r>
          <w:rPr>
            <w:rFonts w:ascii="Cambria Math" w:eastAsiaTheme="minorHAnsi" w:hAns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HAnsi" w:hAns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HAnsi" w:hAnsi="Cambria Math" w:cstheme="minorHAnsi"/>
            <w:sz w:val="24"/>
            <w:szCs w:val="24"/>
          </w:rPr>
          <m:t>+…+</m:t>
        </m:r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n</m:t>
            </m:r>
          </m:sub>
        </m:sSub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. </w:t>
      </w:r>
    </w:p>
    <w:p w14:paraId="03ABD095" w14:textId="74E35B9D" w:rsidR="00F05222" w:rsidRDefault="00932067" w:rsidP="00F05222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proofErr w:type="spellStart"/>
      <w:r>
        <w:rPr>
          <w:rFonts w:asciiTheme="minorHAnsi" w:hAnsiTheme="minorHAnsi" w:cstheme="minorHAnsi"/>
          <w:sz w:val="24"/>
          <w:szCs w:val="24"/>
        </w:rPr>
        <w:t>Maka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</w:rPr>
        <w:t>jika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  <w:r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</w:rPr>
        <w:t>maka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932067">
        <w:rPr>
          <w:rFonts w:asciiTheme="minorHAnsi" w:hAnsiTheme="minorHAnsi" w:cstheme="minorHAnsi"/>
          <w:b/>
          <w:bCs/>
          <w:sz w:val="28"/>
          <w:szCs w:val="28"/>
        </w:rPr>
        <w:t>panjang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</m:oMath>
      <w:r>
        <w:rPr>
          <w:rFonts w:asciiTheme="minorHAnsi" w:hAnsiTheme="minorHAnsi" w:cstheme="minorHAnsi"/>
          <w:sz w:val="24"/>
          <w:szCs w:val="24"/>
        </w:rPr>
        <w:t xml:space="preserve"> </w:t>
      </w:r>
      <w:r w:rsidR="00F05222"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pat dinyatakan sebagai bentuk hasil kali dalam yaitu </w:t>
      </w:r>
    </w:p>
    <w:p w14:paraId="716DA3D1" w14:textId="52C7834F" w:rsidR="00F05222" w:rsidRPr="009E1CFA" w:rsidRDefault="00932067" w:rsidP="00932067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u</m:t>
                  </m:r>
                </m:e>
              </m:acc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pPr>
            <m:e>
              <m:d>
                <m:dPr>
                  <m:begChr m:val="〈"/>
                  <m:endChr m:val="〉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id-ID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,</m:t>
                  </m:r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id-ID"/>
                        </w:rPr>
                        <m:t>u</m:t>
                      </m:r>
                    </m:e>
                  </m:acc>
                </m:e>
              </m:d>
            </m:e>
            <m:sup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2</m:t>
              </m:r>
            </m:sup>
          </m:sSup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+…+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n</m:t>
                  </m:r>
                </m:sub>
              </m:sSub>
            </m:e>
          </m:rad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HAnsi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theme="minorHAnsi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HAnsi" w:hAnsi="Cambria Math" w:cstheme="minorHAnsi"/>
                          <w:sz w:val="24"/>
                          <w:szCs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theme="minorHAnsi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HAnsi" w:hAnsi="Cambria Math" w:cstheme="minorHAnsi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e>
          </m:rad>
        </m:oMath>
      </m:oMathPara>
    </w:p>
    <w:p w14:paraId="163271E7" w14:textId="77777777" w:rsidR="00F05222" w:rsidRPr="009E1CFA" w:rsidRDefault="00F05222" w:rsidP="00F05222">
      <w:pPr>
        <w:spacing w:after="0" w:line="360" w:lineRule="auto"/>
        <w:ind w:left="72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Dapat ditunjukkan bahwa sifat simetris, aditivitas, homogenitas dan positifitas dipenuhi</w:t>
      </w:r>
    </w:p>
    <w:p w14:paraId="284870D4" w14:textId="7A0AD9EF" w:rsidR="00F05222" w:rsidRDefault="00F05222" w:rsidP="002F6105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arak antara dua vektor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</m:sSup>
      </m:oMath>
      <w:r w:rsidR="00932067">
        <w:rPr>
          <w:rFonts w:asciiTheme="minorHAnsi" w:hAnsiTheme="minorHAnsi" w:cstheme="minorHAnsi"/>
          <w:sz w:val="24"/>
          <w:szCs w:val="24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nyatakan dengan </w:t>
      </w:r>
      <m:oMath>
        <m:r>
          <w:rPr>
            <w:rFonts w:ascii="Cambria Math" w:hAnsi="Cambria Math" w:cstheme="minorHAnsi"/>
            <w:sz w:val="24"/>
            <w:szCs w:val="24"/>
            <w:lang w:val="id-ID"/>
          </w:rPr>
          <m:t>d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</m:oMath>
      <w:r w:rsidR="00932067">
        <w:rPr>
          <w:rFonts w:asciiTheme="minorHAnsi" w:hAnsiTheme="minorHAnsi" w:cstheme="minorHAnsi"/>
          <w:sz w:val="24"/>
          <w:szCs w:val="24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juga dapat dinyatakan sebagai bentuk hasil kali dalam.</w:t>
      </w:r>
    </w:p>
    <w:p w14:paraId="7E1D3A8C" w14:textId="46A8364D" w:rsidR="00F05222" w:rsidRPr="00E063ED" w:rsidRDefault="00E063ED" w:rsidP="00E063ED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  <w:lang w:val="id-ID"/>
            </w:rPr>
            <m:t>d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u</m:t>
                  </m:r>
                </m:e>
              </m:acc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,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v</m:t>
                  </m:r>
                </m:e>
              </m:acc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d>
            <m:dPr>
              <m:begChr m:val="‖"/>
              <m:endChr m:val="‖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u</m:t>
                  </m:r>
                </m:e>
              </m:acc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v</m:t>
                  </m:r>
                </m:e>
              </m:acc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pPr>
            <m:e>
              <m:d>
                <m:dPr>
                  <m:begChr m:val="〈"/>
                  <m:endChr m:val="〉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id-ID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id-ID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,</m:t>
                  </m:r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id-ID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id-ID"/>
                        </w:rPr>
                        <m:t>v</m:t>
                      </m:r>
                    </m:e>
                  </m:acc>
                </m:e>
              </m:d>
            </m:e>
            <m:sup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2</m:t>
              </m:r>
            </m:sup>
          </m:sSup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  <w:lang w:val="id-ID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id-ID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id-ID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id-ID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id-ID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id-ID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  <w:lang w:val="id-ID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id-ID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id-ID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id-ID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id-ID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id-ID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+…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  <w:lang w:val="id-ID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id-ID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id-ID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id-ID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id-ID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id-ID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2</m:t>
                  </m:r>
                </m:sup>
              </m:sSup>
            </m:e>
          </m:rad>
        </m:oMath>
      </m:oMathPara>
    </w:p>
    <w:p w14:paraId="425BFC47" w14:textId="683E7A88" w:rsidR="00F05222" w:rsidRPr="009E1CFA" w:rsidRDefault="00F05222" w:rsidP="002F6105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Misalkan</w:t>
      </w:r>
      <w:r w:rsidR="00E063ED"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W⊆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3</m:t>
            </m:r>
          </m:sup>
        </m:sSup>
      </m:oMath>
      <w:r w:rsidR="00E063ED">
        <w:rPr>
          <w:rFonts w:asciiTheme="minorHAnsi" w:hAnsiTheme="minorHAnsi" w:cstheme="minorHAnsi"/>
          <w:sz w:val="24"/>
          <w:szCs w:val="24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yang dilengkapi dengan operasi hasil kali </w:t>
      </w:r>
      <m:oMath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  <w:lang w:val="id-ID"/>
          </w:rPr>
          <m:t>=2</m:t>
        </m:r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HAnsi" w:hAns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HAnsi" w:hAnsi="Cambria Math" w:cstheme="minorHAnsi"/>
            <w:sz w:val="24"/>
            <w:szCs w:val="24"/>
          </w:rPr>
          <m:t>+3</m:t>
        </m:r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3</m:t>
            </m:r>
          </m:sub>
        </m:sSub>
      </m:oMath>
      <w:r w:rsidR="00E063ED">
        <w:rPr>
          <w:rFonts w:asciiTheme="minorHAnsi" w:eastAsiaTheme="minorHAnsi" w:hAnsiTheme="minorHAnsi" w:cstheme="minorHAnsi"/>
          <w:sz w:val="24"/>
          <w:szCs w:val="24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mana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∈W</m:t>
        </m:r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. Tunjukkan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ruang hasil kali dalam.</w:t>
      </w:r>
    </w:p>
    <w:p w14:paraId="5DEA0D87" w14:textId="77777777" w:rsidR="00F05222" w:rsidRPr="009E1CFA" w:rsidRDefault="00F05222" w:rsidP="002F6105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Simetris</w:t>
      </w:r>
    </w:p>
    <w:p w14:paraId="7715D6CC" w14:textId="41DED753" w:rsidR="00F05222" w:rsidRPr="009E1CFA" w:rsidRDefault="00F05222" w:rsidP="00F05222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Ambil</w:t>
      </w:r>
      <w:r w:rsidR="00C21BD1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="00C21BD1">
        <w:rPr>
          <w:rFonts w:asciiTheme="minorHAnsi" w:hAnsiTheme="minorHAnsi" w:cstheme="minorHAnsi"/>
          <w:sz w:val="24"/>
          <w:szCs w:val="24"/>
        </w:rPr>
        <w:t>sebarang</w:t>
      </w:r>
      <w:proofErr w:type="spellEnd"/>
      <w:r w:rsidR="00E063ED">
        <w:rPr>
          <w:rFonts w:asciiTheme="minorHAnsi" w:hAnsiTheme="minorHAnsi" w:cstheme="minorHAnsi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∈W</m:t>
        </m:r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aka</w:t>
      </w:r>
    </w:p>
    <w:p w14:paraId="1BDE3963" w14:textId="1D163D4B" w:rsidR="00F05222" w:rsidRPr="009E1CFA" w:rsidRDefault="00E063ED" w:rsidP="00F05222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m:oMathPara>
        <m:oMath>
          <m:d>
            <m:dPr>
              <m:begChr m:val="〈"/>
              <m:endChr m:val="〉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u</m:t>
                  </m:r>
                </m:e>
              </m:acc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,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v</m:t>
                  </m:r>
                </m:e>
              </m:acc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=2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=</m:t>
          </m:r>
          <m:r>
            <w:rPr>
              <w:rFonts w:ascii="Cambria Math" w:hAnsi="Cambria Math" w:cstheme="minorHAnsi"/>
              <w:sz w:val="24"/>
              <w:szCs w:val="24"/>
              <w:lang w:val="id-ID"/>
            </w:rPr>
            <m:t>2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v</m:t>
                  </m:r>
                </m:e>
              </m:acc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,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u</m:t>
                  </m:r>
                </m:e>
              </m:acc>
            </m:e>
          </m:d>
        </m:oMath>
      </m:oMathPara>
    </w:p>
    <w:p w14:paraId="374C4662" w14:textId="77777777" w:rsidR="00F05222" w:rsidRPr="009E1CFA" w:rsidRDefault="00F05222" w:rsidP="002F6105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Aditivitas</w:t>
      </w:r>
    </w:p>
    <w:p w14:paraId="0434F905" w14:textId="4F696ACA" w:rsidR="00F05222" w:rsidRDefault="00F05222" w:rsidP="00F05222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mbil </w:t>
      </w:r>
      <w:proofErr w:type="spellStart"/>
      <w:r w:rsidR="00E063ED">
        <w:rPr>
          <w:rFonts w:asciiTheme="minorHAnsi" w:hAnsiTheme="minorHAnsi" w:cstheme="minorHAnsi"/>
          <w:sz w:val="24"/>
          <w:szCs w:val="24"/>
        </w:rPr>
        <w:t>sebarang</w:t>
      </w:r>
      <w:proofErr w:type="spellEnd"/>
      <w:r w:rsidR="00E063ED">
        <w:rPr>
          <w:rFonts w:asciiTheme="minorHAnsi" w:hAnsiTheme="minorHAnsi" w:cstheme="minorHAnsi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w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∈W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id-ID"/>
          </w:rPr>
          <m:t xml:space="preserve"> 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 xml:space="preserve"> </m:t>
        </m:r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>maka</w:t>
      </w:r>
    </w:p>
    <w:p w14:paraId="54DA556F" w14:textId="0E4BE349" w:rsidR="00F05222" w:rsidRPr="00C21BD1" w:rsidRDefault="00E063ED" w:rsidP="00C21BD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m:oMathPara>
        <m:oMath>
          <m:d>
            <m:dPr>
              <m:begChr m:val="〈"/>
              <m:endChr m:val="〉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u</m:t>
                  </m:r>
                </m:e>
              </m:acc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+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v</m:t>
                  </m:r>
                </m:e>
              </m:acc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,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w</m:t>
                  </m:r>
                </m:e>
              </m:acc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=2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1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  <w:lang w:val="id-ID"/>
            </w:rPr>
            <m:t>+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2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  <w:lang w:val="id-ID"/>
            </w:rPr>
            <m:t>+3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3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3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r>
            <w:rPr>
              <w:rFonts w:ascii="Cambria Math" w:hAnsi="Cambria Math" w:cstheme="minorHAnsi"/>
              <w:sz w:val="24"/>
              <w:szCs w:val="24"/>
              <w:lang w:val="id-ID"/>
            </w:rPr>
            <m:t>2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+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+3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3</m:t>
                  </m:r>
                </m:sub>
              </m:s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r>
            <w:rPr>
              <w:rFonts w:ascii="Cambria Math" w:hAnsi="Cambria Math" w:cstheme="minorHAnsi"/>
              <w:sz w:val="24"/>
              <w:szCs w:val="24"/>
              <w:lang w:val="id-ID"/>
            </w:rPr>
            <m:t>2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1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+</m:t>
          </m:r>
          <m:r>
            <w:rPr>
              <w:rFonts w:ascii="Cambria Math" w:eastAsiaTheme="minorHAnsi" w:hAnsi="Cambria Math" w:cstheme="minorHAnsi"/>
              <w:sz w:val="24"/>
              <w:szCs w:val="24"/>
            </w:rPr>
            <m:t>2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  <w:lang w:val="id-ID"/>
            </w:rPr>
            <m:t>+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2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2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  <w:lang w:val="id-ID"/>
            </w:rPr>
            <m:t>+3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3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+</m:t>
          </m:r>
          <m:r>
            <w:rPr>
              <w:rFonts w:ascii="Cambria Math" w:eastAsiaTheme="minorHAnsi" w:hAnsi="Cambria Math" w:cstheme="minorHAnsi"/>
              <w:sz w:val="24"/>
              <w:szCs w:val="24"/>
            </w:rPr>
            <m:t>3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3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2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+3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+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+3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u</m:t>
                  </m:r>
                </m:e>
              </m:acc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,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</m:acc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+</m:t>
          </m:r>
          <m:d>
            <m:dPr>
              <m:begChr m:val="〈"/>
              <m:endChr m:val="〉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v</m:t>
                  </m:r>
                </m:e>
              </m:acc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,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w</m:t>
                  </m:r>
                </m:e>
              </m:acc>
            </m:e>
          </m:d>
        </m:oMath>
      </m:oMathPara>
    </w:p>
    <w:p w14:paraId="570C65EE" w14:textId="77777777" w:rsidR="00F05222" w:rsidRPr="009E1CFA" w:rsidRDefault="00F05222" w:rsidP="002F6105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Homogenitas</w:t>
      </w:r>
    </w:p>
    <w:p w14:paraId="0E0C4CD4" w14:textId="77777777" w:rsidR="00C21BD1" w:rsidRDefault="00F05222" w:rsidP="00F05222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Ambil</w:t>
      </w:r>
      <w:r w:rsidR="00C21BD1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="00C21BD1">
        <w:rPr>
          <w:rFonts w:asciiTheme="minorHAnsi" w:hAnsiTheme="minorHAnsi" w:cstheme="minorHAnsi"/>
          <w:sz w:val="24"/>
          <w:szCs w:val="24"/>
        </w:rPr>
        <w:t>sebarang</w:t>
      </w:r>
      <w:proofErr w:type="spellEnd"/>
      <w:r w:rsidR="00C21BD1">
        <w:rPr>
          <w:rFonts w:asciiTheme="minorHAnsi" w:hAnsiTheme="minorHAnsi" w:cstheme="minorHAnsi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∈W</m:t>
        </m:r>
      </m:oMath>
      <w:r w:rsidR="00C21BD1"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="00C21BD1">
        <w:rPr>
          <w:rFonts w:asciiTheme="minorHAnsi" w:hAnsiTheme="minorHAnsi" w:cstheme="minorHAnsi"/>
          <w:sz w:val="24"/>
          <w:szCs w:val="24"/>
        </w:rPr>
        <w:t xml:space="preserve">dan </w:t>
      </w:r>
      <m:oMath>
        <m:r>
          <w:rPr>
            <w:rFonts w:ascii="Cambria Math" w:hAnsi="Cambria Math" w:cstheme="minorHAnsi"/>
            <w:sz w:val="24"/>
            <w:szCs w:val="24"/>
          </w:rPr>
          <m:t>α∈R</m:t>
        </m:r>
      </m:oMath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aka</w:t>
      </w:r>
    </w:p>
    <w:p w14:paraId="11AF36CD" w14:textId="2CD3968E" w:rsidR="00F05222" w:rsidRPr="00C21BD1" w:rsidRDefault="00C21BD1" w:rsidP="00F05222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i/>
          <w:sz w:val="24"/>
          <w:szCs w:val="24"/>
          <w:lang w:val="id-ID"/>
        </w:rPr>
      </w:pPr>
      <m:oMathPara>
        <m:oMath>
          <m:d>
            <m:dPr>
              <m:begChr m:val="〈"/>
              <m:endChr m:val="〉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α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u</m:t>
                  </m:r>
                </m:e>
              </m:acc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,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v</m:t>
                  </m:r>
                </m:e>
              </m:acc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=2α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+</m:t>
          </m:r>
          <m:r>
            <w:rPr>
              <w:rFonts w:ascii="Cambria Math" w:hAnsi="Cambria Math" w:cstheme="minorHAnsi"/>
              <w:sz w:val="24"/>
              <w:szCs w:val="24"/>
              <w:lang w:val="id-ID"/>
            </w:rPr>
            <m:t>α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+3</m:t>
          </m:r>
          <m:r>
            <w:rPr>
              <w:rFonts w:ascii="Cambria Math" w:hAnsi="Cambria Math" w:cstheme="minorHAnsi"/>
              <w:sz w:val="24"/>
              <w:szCs w:val="24"/>
              <w:lang w:val="id-ID"/>
            </w:rPr>
            <m:t>α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=</m:t>
          </m:r>
          <m:r>
            <w:rPr>
              <w:rFonts w:ascii="Cambria Math" w:hAnsi="Cambria Math" w:cstheme="minorHAnsi"/>
              <w:sz w:val="24"/>
              <w:szCs w:val="24"/>
              <w:lang w:val="id-ID"/>
            </w:rPr>
            <m:t>α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2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+3</m:t>
              </m:r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HAnsi" w:hAnsi="Cambria Math" w:cstheme="minorHAnsi"/>
                      <w:sz w:val="24"/>
                      <w:szCs w:val="24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 w:cstheme="minorHAnsi"/>
              <w:sz w:val="24"/>
              <w:szCs w:val="24"/>
              <w:lang w:val="id-ID"/>
            </w:rPr>
            <m:t>=α</m:t>
          </m:r>
          <m:d>
            <m:dPr>
              <m:begChr m:val="〈"/>
              <m:endChr m:val="〉"/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u</m:t>
                  </m:r>
                </m:e>
              </m:acc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,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v</m:t>
                  </m:r>
                </m:e>
              </m:acc>
            </m:e>
          </m:d>
        </m:oMath>
      </m:oMathPara>
    </w:p>
    <w:p w14:paraId="5CAAB228" w14:textId="77777777" w:rsidR="00F05222" w:rsidRPr="009E1CFA" w:rsidRDefault="00F05222" w:rsidP="002F6105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Positifitas</w:t>
      </w:r>
    </w:p>
    <w:p w14:paraId="1B81A0F2" w14:textId="012EA0E6" w:rsidR="00F05222" w:rsidRPr="009E1CFA" w:rsidRDefault="00F05222" w:rsidP="00F05222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mbil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  <w:lang w:val="id-ID"/>
          </w:rPr>
          <m:t>∈W</m:t>
        </m:r>
      </m:oMath>
      <w:r w:rsidR="00C21BD1">
        <w:rPr>
          <w:rFonts w:asciiTheme="minorHAnsi" w:hAnsiTheme="minorHAnsi" w:cstheme="minorHAnsi"/>
          <w:sz w:val="24"/>
          <w:szCs w:val="24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maka</w:t>
      </w:r>
    </w:p>
    <w:p w14:paraId="3470ED8A" w14:textId="46C1E3AB" w:rsidR="00C21BD1" w:rsidRDefault="00C21BD1" w:rsidP="00F05222">
      <w:pPr>
        <w:pStyle w:val="ListParagraph"/>
        <w:spacing w:after="0" w:line="360" w:lineRule="auto"/>
        <w:ind w:left="1080"/>
        <w:jc w:val="both"/>
        <w:rPr>
          <w:rFonts w:asciiTheme="minorHAnsi" w:eastAsiaTheme="minorHAnsi" w:hAnsiTheme="minorHAnsi" w:cstheme="minorHAnsi"/>
          <w:sz w:val="24"/>
          <w:szCs w:val="24"/>
          <w:lang w:val="id-ID"/>
        </w:rPr>
      </w:pPr>
      <m:oMathPara>
        <m:oMath>
          <m:d>
            <m:dPr>
              <m:begChr m:val="〈"/>
              <m:endChr m:val="〉"/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  <w:lang w:val="id-ID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u</m:t>
                  </m:r>
                </m:e>
              </m:acc>
              <m:r>
                <w:rPr>
                  <w:rFonts w:ascii="Cambria Math" w:hAnsi="Cambria Math" w:cstheme="minorHAnsi"/>
                  <w:sz w:val="24"/>
                  <w:szCs w:val="24"/>
                  <w:lang w:val="id-ID"/>
                </w:rPr>
                <m:t>,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id-ID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id-ID"/>
                    </w:rPr>
                    <m:t>u</m:t>
                  </m:r>
                </m:e>
              </m:acc>
            </m:e>
          </m:d>
          <m:r>
            <w:rPr>
              <w:rFonts w:ascii="Cambria Math" w:eastAsiaTheme="minorHAnsi" w:hAnsi="Cambria Math" w:cstheme="minorHAnsi"/>
              <w:sz w:val="24"/>
              <w:szCs w:val="24"/>
              <w:lang w:val="id-ID"/>
            </w:rPr>
            <m:t>=</m:t>
          </m:r>
          <m:r>
            <w:rPr>
              <w:rFonts w:ascii="Cambria Math" w:hAnsi="Cambria Math" w:cstheme="minorHAnsi"/>
              <w:sz w:val="24"/>
              <w:szCs w:val="24"/>
              <w:lang w:val="id-ID"/>
            </w:rPr>
            <m:t>2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HAnsi" w:hAnsi="Cambria Math" w:cstheme="minorHAnsi"/>
              <w:sz w:val="24"/>
              <w:szCs w:val="24"/>
            </w:rPr>
            <m:t>=2</m:t>
          </m:r>
          <m:sSubSup>
            <m:sSubSup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Theme="minorHAnsi" w:hAnsi="Cambria Math" w:cstheme="minorHAnsi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Theme="minorHAnsi" w:hAnsi="Cambria Math" w:cstheme="minorHAnsi"/>
              <w:sz w:val="24"/>
              <w:szCs w:val="24"/>
            </w:rPr>
            <m:t>+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3</m:t>
          </m:r>
          <m:sSubSup>
            <m:sSubSup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3</m:t>
              </m:r>
            </m:sub>
            <m:sup>
              <m:r>
                <w:rPr>
                  <w:rFonts w:ascii="Cambria Math" w:eastAsiaTheme="minorHAnsi" w:hAnsi="Cambria Math" w:cstheme="minorHAnsi"/>
                  <w:sz w:val="24"/>
                  <w:szCs w:val="24"/>
                </w:rPr>
                <m:t>2</m:t>
              </m:r>
            </m:sup>
          </m:sSubSup>
        </m:oMath>
      </m:oMathPara>
    </w:p>
    <w:p w14:paraId="6BDDCFDA" w14:textId="2A1C5ED0" w:rsidR="00F05222" w:rsidRDefault="00C21BD1" w:rsidP="00182FF7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Karena </w:t>
      </w:r>
      <m:oMath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,</m:t>
        </m:r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,</m:t>
        </m:r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≥0</m:t>
        </m:r>
      </m:oMath>
      <w:r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</w:rPr>
        <w:t>maka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</w:rPr>
        <w:t>jelas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w:rPr>
            <w:rFonts w:ascii="Cambria Math" w:eastAsiaTheme="minorHAnsi" w:hAnsi="Cambria Math" w:cstheme="minorHAnsi"/>
            <w:sz w:val="24"/>
            <w:szCs w:val="24"/>
          </w:rPr>
          <m:t>2</m:t>
        </m:r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+</m:t>
        </m:r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+</m:t>
        </m:r>
        <m:r>
          <w:rPr>
            <w:rFonts w:ascii="Cambria Math" w:eastAsiaTheme="minorEastAsia" w:hAnsi="Cambria Math" w:cstheme="minorHAnsi"/>
            <w:sz w:val="24"/>
            <w:szCs w:val="24"/>
          </w:rPr>
          <m:t>3</m:t>
        </m:r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≥0</m:t>
        </m:r>
      </m:oMath>
    </w:p>
    <w:p w14:paraId="243B35CF" w14:textId="03C76795" w:rsidR="00F05222" w:rsidRPr="009E1CFA" w:rsidRDefault="00182FF7" w:rsidP="00F05222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>
        <w:rPr>
          <w:rFonts w:asciiTheme="minorHAnsi" w:hAnsiTheme="minorHAnsi" w:cstheme="minorHAnsi"/>
          <w:sz w:val="24"/>
          <w:szCs w:val="24"/>
        </w:rPr>
        <w:t xml:space="preserve">Dan </w:t>
      </w:r>
      <m:oMath>
        <m:r>
          <w:rPr>
            <w:rFonts w:ascii="Cambria Math" w:eastAsiaTheme="minorHAnsi" w:hAnsi="Cambria Math" w:cstheme="minorHAnsi"/>
            <w:sz w:val="24"/>
            <w:szCs w:val="24"/>
          </w:rPr>
          <m:t>2</m:t>
        </m:r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+</m:t>
        </m:r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+</m:t>
        </m:r>
        <m:r>
          <w:rPr>
            <w:rFonts w:ascii="Cambria Math" w:eastAsiaTheme="minorEastAsia" w:hAnsi="Cambria Math" w:cstheme="minorHAnsi"/>
            <w:sz w:val="24"/>
            <w:szCs w:val="24"/>
          </w:rPr>
          <m:t>3</m:t>
        </m:r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=0↔</m:t>
        </m:r>
        <m:acc>
          <m:accPr>
            <m:chr m:val="̅"/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eastAsiaTheme="minorHAnsi" w:hAnsi="Cambria Math" w:cstheme="minorHAnsi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0</m:t>
            </m:r>
          </m:e>
        </m:acc>
      </m:oMath>
    </w:p>
    <w:p w14:paraId="0E8C0CC9" w14:textId="680F2D30" w:rsidR="00F05222" w:rsidRPr="009E1CFA" w:rsidRDefault="00F05222" w:rsidP="002F6105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Tunjukkan bahwa</w:t>
      </w:r>
      <w:r w:rsidR="00182FF7">
        <w:rPr>
          <w:rFonts w:asciiTheme="minorHAnsi" w:hAnsiTheme="minorHAnsi" w:cstheme="minorHAnsi"/>
          <w:sz w:val="24"/>
          <w:szCs w:val="24"/>
        </w:rPr>
        <w:t xml:space="preserve"> </w:t>
      </w:r>
      <m:oMath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HAnsi" w:hAnsi="Cambria Math" w:cstheme="minorHAnsi"/>
            <w:sz w:val="24"/>
            <w:szCs w:val="24"/>
          </w:rPr>
          <m:t>+</m:t>
        </m:r>
        <m:r>
          <w:rPr>
            <w:rFonts w:ascii="Cambria Math" w:eastAsiaTheme="minorHAnsi" w:hAnsi="Cambria Math" w:cstheme="minorHAnsi"/>
            <w:sz w:val="24"/>
            <w:szCs w:val="24"/>
          </w:rPr>
          <m:t>2</m:t>
        </m:r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HAnsi" w:hAnsi="Cambria Math" w:cstheme="minorHAnsi"/>
            <w:sz w:val="24"/>
            <w:szCs w:val="24"/>
          </w:rPr>
          <m:t>-</m:t>
        </m:r>
        <m:r>
          <w:rPr>
            <w:rFonts w:ascii="Cambria Math" w:eastAsiaTheme="minorHAnsi" w:hAnsi="Cambria Math" w:cstheme="minorHAnsi"/>
            <w:sz w:val="24"/>
            <w:szCs w:val="24"/>
          </w:rPr>
          <m:t>3</m:t>
        </m:r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3</m:t>
            </m:r>
          </m:sub>
        </m:sSub>
      </m:oMath>
      <w:r w:rsidR="00182FF7">
        <w:rPr>
          <w:rFonts w:asciiTheme="minorHAnsi" w:hAnsiTheme="minorHAnsi" w:cstheme="minorHAnsi"/>
          <w:sz w:val="24"/>
          <w:szCs w:val="24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bukan merupakan hasil kali dalam</w:t>
      </w:r>
      <w:r w:rsidR="00182FF7">
        <w:rPr>
          <w:rFonts w:asciiTheme="minorHAnsi" w:hAnsiTheme="minorHAnsi" w:cstheme="minorHAnsi"/>
          <w:sz w:val="24"/>
          <w:szCs w:val="24"/>
        </w:rPr>
        <w:t>.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</w:p>
    <w:p w14:paraId="2DD3328B" w14:textId="38B13054" w:rsidR="00F05222" w:rsidRPr="009E1CFA" w:rsidRDefault="00182FF7" w:rsidP="00F05222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>
        <w:rPr>
          <w:rFonts w:asciiTheme="minorHAnsi" w:hAnsiTheme="minorHAnsi" w:cstheme="minorHAnsi"/>
          <w:b/>
          <w:bCs/>
          <w:sz w:val="24"/>
          <w:szCs w:val="24"/>
        </w:rPr>
        <w:t>(</w:t>
      </w:r>
      <w:proofErr w:type="spellStart"/>
      <w:r>
        <w:rPr>
          <w:rFonts w:asciiTheme="minorHAnsi" w:hAnsiTheme="minorHAnsi" w:cstheme="minorHAnsi"/>
          <w:b/>
          <w:bCs/>
          <w:sz w:val="24"/>
          <w:szCs w:val="24"/>
        </w:rPr>
        <w:t>Petunjuk</w:t>
      </w:r>
      <w:proofErr w:type="spellEnd"/>
      <w:r>
        <w:rPr>
          <w:rFonts w:asciiTheme="minorHAnsi" w:hAnsiTheme="minorHAnsi" w:cstheme="minorHAnsi"/>
          <w:b/>
          <w:bCs/>
          <w:sz w:val="24"/>
          <w:szCs w:val="24"/>
        </w:rPr>
        <w:t xml:space="preserve">) </w:t>
      </w:r>
      <w:r w:rsidR="00F05222" w:rsidRPr="009E1CFA">
        <w:rPr>
          <w:rFonts w:asciiTheme="minorHAnsi" w:hAnsiTheme="minorHAnsi" w:cstheme="minorHAnsi"/>
          <w:sz w:val="24"/>
          <w:szCs w:val="24"/>
          <w:lang w:val="id-ID"/>
        </w:rPr>
        <w:t>Perhatikan untuk</w:t>
      </w:r>
      <w:r>
        <w:rPr>
          <w:rFonts w:asciiTheme="minorHAnsi" w:hAnsiTheme="minorHAnsi" w:cstheme="minorHAnsi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+</m:t>
        </m:r>
        <m:r>
          <w:rPr>
            <w:rFonts w:ascii="Cambria Math" w:eastAsiaTheme="minorHAnsi" w:hAnsi="Cambria Math" w:cstheme="minorHAnsi"/>
            <w:sz w:val="24"/>
            <w:szCs w:val="24"/>
          </w:rPr>
          <m:t>2</m:t>
        </m:r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-3</m:t>
        </m:r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≥0</m:t>
        </m:r>
      </m:oMath>
      <w:r w:rsidR="00F05222"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>
        <w:rPr>
          <w:rFonts w:asciiTheme="minorHAnsi" w:hAnsiTheme="minorHAnsi" w:cstheme="minorHAnsi"/>
          <w:sz w:val="24"/>
          <w:szCs w:val="24"/>
        </w:rPr>
        <w:t>s</w:t>
      </w:r>
      <w:r w:rsidR="00F05222"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at </w:t>
      </w:r>
      <m:oMath>
        <m:r>
          <w:rPr>
            <w:rFonts w:ascii="Cambria Math" w:eastAsiaTheme="minorHAnsi" w:hAnsi="Cambria Math" w:cstheme="minorHAnsi"/>
            <w:sz w:val="24"/>
            <w:szCs w:val="24"/>
          </w:rPr>
          <m:t>3</m:t>
        </m:r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≥</m:t>
        </m:r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HAnsi" w:hAnsi="Cambria Math" w:cstheme="minorHAnsi"/>
            <w:sz w:val="24"/>
            <w:szCs w:val="24"/>
          </w:rPr>
          <m:t>+2</m:t>
        </m:r>
        <m:sSubSup>
          <m:sSubSup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p>
        </m:sSubSup>
      </m:oMath>
      <w:r>
        <w:rPr>
          <w:rFonts w:asciiTheme="minorHAnsi" w:hAnsiTheme="minorHAnsi" w:cstheme="minorHAnsi"/>
          <w:sz w:val="24"/>
          <w:szCs w:val="24"/>
        </w:rPr>
        <w:t xml:space="preserve"> </w:t>
      </w:r>
      <w:r w:rsidR="00F05222"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aka </w:t>
      </w:r>
      <w:r w:rsidR="00F05222"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960" w:dyaOrig="480" w14:anchorId="7A66E4B5">
          <v:shape id="_x0000_i1103" type="#_x0000_t75" style="width:48pt;height:24pt" o:ole="">
            <v:imagedata r:id="rId17" o:title=""/>
          </v:shape>
          <o:OLEObject Type="Embed" ProgID="Equation.DSMT4" ShapeID="_x0000_i1103" DrawAspect="Content" ObjectID="_1636737715" r:id="rId18"/>
        </w:object>
      </w:r>
    </w:p>
    <w:p w14:paraId="1A46C8D4" w14:textId="77777777" w:rsidR="00F05222" w:rsidRPr="009E1CFA" w:rsidRDefault="00F05222" w:rsidP="00F05222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lastRenderedPageBreak/>
        <w:t>Sehingga tidak memenuhi sifat positivitas.</w:t>
      </w:r>
    </w:p>
    <w:p w14:paraId="289327B0" w14:textId="77777777" w:rsidR="00F05222" w:rsidRPr="009E1CFA" w:rsidRDefault="00F05222" w:rsidP="00F05222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30664708" w14:textId="77777777" w:rsidR="00F05222" w:rsidRPr="009E1CFA" w:rsidRDefault="00F05222" w:rsidP="00F05222">
      <w:pPr>
        <w:spacing w:after="0" w:line="360" w:lineRule="auto"/>
        <w:ind w:left="284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Latihan 4.3 </w:t>
      </w:r>
    </w:p>
    <w:p w14:paraId="5EBFCB4E" w14:textId="1B9F23C4" w:rsidR="00F05222" w:rsidRPr="009E1CFA" w:rsidRDefault="00F05222" w:rsidP="002F6105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Periksa apakah</w:t>
      </w:r>
      <w:r w:rsidR="00182FF7">
        <w:rPr>
          <w:rFonts w:asciiTheme="minorHAnsi" w:hAnsiTheme="minorHAnsi" w:cstheme="minorHAnsi"/>
          <w:sz w:val="24"/>
          <w:szCs w:val="24"/>
        </w:rPr>
        <w:t xml:space="preserve"> </w:t>
      </w:r>
      <m:oMath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  <w:lang w:val="id-ID"/>
          </w:rPr>
          <m:t>=</m:t>
        </m:r>
        <m:r>
          <w:rPr>
            <w:rFonts w:ascii="Cambria Math" w:hAnsi="Cambria Math" w:cstheme="minorHAnsi"/>
            <w:sz w:val="24"/>
            <w:szCs w:val="24"/>
            <w:lang w:val="id-ID"/>
          </w:rPr>
          <m:t>4</m:t>
        </m:r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HAnsi" w:hAnsi="Cambria Math" w:cstheme="minorHAnsi"/>
            <w:sz w:val="24"/>
            <w:szCs w:val="24"/>
          </w:rPr>
          <m:t>+</m:t>
        </m:r>
        <m:r>
          <w:rPr>
            <w:rFonts w:ascii="Cambria Math" w:eastAsiaTheme="minorHAnsi" w:hAnsi="Cambria Math" w:cstheme="minorHAnsi"/>
            <w:sz w:val="24"/>
            <w:szCs w:val="24"/>
          </w:rPr>
          <m:t>5</m:t>
        </m:r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2</m:t>
            </m:r>
          </m:sub>
        </m:sSub>
      </m:oMath>
      <w:r w:rsidR="00182FF7">
        <w:rPr>
          <w:rFonts w:asciiTheme="minorHAnsi" w:hAnsiTheme="minorHAnsi" w:cstheme="minorHAnsi"/>
          <w:sz w:val="24"/>
          <w:szCs w:val="24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uatu hasil kali dalam pada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2</m:t>
            </m:r>
          </m:sup>
        </m:sSup>
      </m:oMath>
    </w:p>
    <w:p w14:paraId="7EE76186" w14:textId="7A3FD7CE" w:rsidR="00F05222" w:rsidRPr="009E1CFA" w:rsidRDefault="00F05222" w:rsidP="002F6105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Periksa apakah </w:t>
      </w:r>
      <m:oMath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HAnsi" w:hAns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eastAsiaTheme="minorHAnsi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HAnsi" w:hAnsi="Cambria Math" w:cstheme="minorHAnsi"/>
                <w:sz w:val="24"/>
                <w:szCs w:val="24"/>
              </w:rPr>
              <m:t>3</m:t>
            </m:r>
          </m:sub>
        </m:sSub>
      </m:oMath>
      <w:r w:rsidR="00182FF7">
        <w:rPr>
          <w:rFonts w:asciiTheme="minorHAnsi" w:eastAsiaTheme="minorHAnsi" w:hAnsiTheme="minorHAnsi" w:cstheme="minorHAnsi"/>
          <w:sz w:val="24"/>
          <w:szCs w:val="24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uatu hasil kali dalam pada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3</m:t>
            </m:r>
          </m:sup>
        </m:sSup>
      </m:oMath>
    </w:p>
    <w:p w14:paraId="0D954AFE" w14:textId="3701940C" w:rsidR="00F05222" w:rsidRPr="009E1CFA" w:rsidRDefault="00F05222" w:rsidP="002F6105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Periksa apakah </w:t>
      </w:r>
      <m:oMath>
        <m:d>
          <m:dPr>
            <m:begChr m:val="〈"/>
            <m:endChr m:val="〉"/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  <w:lang w:val="id-ID"/>
          </w:rPr>
          <m:t>=</m:t>
        </m:r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u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2</m:t>
            </m:r>
          </m:sup>
        </m:sSubSup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v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2</m:t>
            </m:r>
          </m:sup>
        </m:sSubSup>
        <m:r>
          <w:rPr>
            <w:rFonts w:ascii="Cambria Math" w:hAnsi="Cambria Math" w:cstheme="minorHAnsi"/>
            <w:sz w:val="24"/>
            <w:szCs w:val="24"/>
            <w:lang w:val="id-ID"/>
          </w:rPr>
          <m:t>+</m:t>
        </m:r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u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2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2</m:t>
            </m:r>
          </m:sup>
        </m:sSubSup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v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2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2</m:t>
            </m:r>
          </m:sup>
        </m:sSubSup>
        <m:r>
          <w:rPr>
            <w:rFonts w:ascii="Cambria Math" w:hAnsi="Cambria Math" w:cstheme="minorHAnsi"/>
            <w:sz w:val="24"/>
            <w:szCs w:val="24"/>
            <w:lang w:val="id-ID"/>
          </w:rPr>
          <m:t>+</m:t>
        </m:r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u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3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2</m:t>
            </m:r>
          </m:sup>
        </m:sSubSup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v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3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2</m:t>
            </m:r>
          </m:sup>
        </m:sSubSup>
      </m:oMath>
      <w:r w:rsidR="00182FF7">
        <w:rPr>
          <w:rFonts w:asciiTheme="minorHAnsi" w:hAnsiTheme="minorHAnsi" w:cstheme="minorHAnsi"/>
          <w:sz w:val="24"/>
          <w:szCs w:val="24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hasil kali dalam pada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  <w:lang w:val="id-ID"/>
              </w:rPr>
              <m:t>3</m:t>
            </m:r>
          </m:sup>
        </m:sSup>
      </m:oMath>
    </w:p>
    <w:p w14:paraId="336AA8BF" w14:textId="77777777" w:rsidR="00F05222" w:rsidRPr="009E1CFA" w:rsidRDefault="00F05222" w:rsidP="00F05222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162FFC41" w14:textId="77777777" w:rsidR="00F05222" w:rsidRPr="009E1CFA" w:rsidRDefault="00F05222" w:rsidP="00F05222">
      <w:pPr>
        <w:spacing w:after="0" w:line="360" w:lineRule="auto"/>
        <w:ind w:firstLine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Teorema 4.1</w:t>
      </w:r>
    </w:p>
    <w:p w14:paraId="49ED0076" w14:textId="77777777" w:rsidR="00F05222" w:rsidRPr="009E1CFA" w:rsidRDefault="00F05222" w:rsidP="00F05222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Berikut ini beberapa sifat dari vektor-vektor dalam ruang hasil kali dalam</w:t>
      </w:r>
    </w:p>
    <w:p w14:paraId="24378736" w14:textId="483BDD06" w:rsidR="00F05222" w:rsidRPr="009E1CFA" w:rsidRDefault="00F05222" w:rsidP="00F05222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w</m:t>
            </m:r>
          </m:e>
        </m:acc>
      </m:oMath>
      <w:r w:rsidR="00182FF7">
        <w:rPr>
          <w:rFonts w:asciiTheme="minorHAnsi" w:hAnsiTheme="minorHAnsi" w:cstheme="minorHAnsi"/>
          <w:sz w:val="24"/>
          <w:szCs w:val="24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vektor-vektor dalam ruang hasil kali dalam real, dan </w:t>
      </w:r>
      <m:oMath>
        <m:r>
          <w:rPr>
            <w:rFonts w:ascii="Cambria Math" w:hAnsi="Cambria Math" w:cstheme="minorHAnsi"/>
            <w:sz w:val="24"/>
            <w:szCs w:val="24"/>
            <w:lang w:val="id-ID"/>
          </w:rPr>
          <m:t>α</m:t>
        </m:r>
      </m:oMath>
      <w:r w:rsidR="00182FF7">
        <w:rPr>
          <w:rFonts w:asciiTheme="minorHAnsi" w:hAnsiTheme="minorHAnsi" w:cstheme="minorHAnsi"/>
          <w:sz w:val="24"/>
          <w:szCs w:val="24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adalah skalar sebarang maka:</w:t>
      </w:r>
    </w:p>
    <w:p w14:paraId="014ADC04" w14:textId="77777777" w:rsidR="00F05222" w:rsidRPr="009E1CFA" w:rsidRDefault="00F05222" w:rsidP="002F6105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319" w:dyaOrig="480" w14:anchorId="0918DCFD">
          <v:shape id="_x0000_i1112" type="#_x0000_t75" style="width:65.8pt;height:24pt" o:ole="">
            <v:imagedata r:id="rId19" o:title=""/>
          </v:shape>
          <o:OLEObject Type="Embed" ProgID="Equation.DSMT4" ShapeID="_x0000_i1112" DrawAspect="Content" ObjectID="_1636737716" r:id="rId20"/>
        </w:object>
      </w:r>
    </w:p>
    <w:p w14:paraId="2FE73E2D" w14:textId="77777777" w:rsidR="00F05222" w:rsidRPr="009E1CFA" w:rsidRDefault="00F05222" w:rsidP="002F6105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2499" w:dyaOrig="480" w14:anchorId="19E29261">
          <v:shape id="_x0000_i1113" type="#_x0000_t75" style="width:125.35pt;height:24pt" o:ole="">
            <v:imagedata r:id="rId21" o:title=""/>
          </v:shape>
          <o:OLEObject Type="Embed" ProgID="Equation.DSMT4" ShapeID="_x0000_i1113" DrawAspect="Content" ObjectID="_1636737717" r:id="rId22"/>
        </w:object>
      </w:r>
    </w:p>
    <w:p w14:paraId="55490B15" w14:textId="77777777" w:rsidR="00F05222" w:rsidRPr="009E1CFA" w:rsidRDefault="00F05222" w:rsidP="002F6105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740" w:dyaOrig="480" w14:anchorId="24165D1F">
          <v:shape id="_x0000_i1114" type="#_x0000_t75" style="width:88pt;height:24pt" o:ole="">
            <v:imagedata r:id="rId23" o:title=""/>
          </v:shape>
          <o:OLEObject Type="Embed" ProgID="Equation.DSMT4" ShapeID="_x0000_i1114" DrawAspect="Content" ObjectID="_1636737718" r:id="rId24"/>
        </w:object>
      </w:r>
    </w:p>
    <w:p w14:paraId="6E3AF596" w14:textId="77777777" w:rsidR="00F05222" w:rsidRPr="009E1CFA" w:rsidRDefault="00F05222" w:rsidP="002F6105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2520" w:dyaOrig="480" w14:anchorId="08FF257D">
          <v:shape id="_x0000_i1115" type="#_x0000_t75" style="width:127.1pt;height:24pt" o:ole="">
            <v:imagedata r:id="rId25" o:title=""/>
          </v:shape>
          <o:OLEObject Type="Embed" ProgID="Equation.DSMT4" ShapeID="_x0000_i1115" DrawAspect="Content" ObjectID="_1636737719" r:id="rId26"/>
        </w:object>
      </w:r>
    </w:p>
    <w:p w14:paraId="66EC72A0" w14:textId="77777777" w:rsidR="00F05222" w:rsidRPr="009E1CFA" w:rsidRDefault="00F05222" w:rsidP="002F6105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2480" w:dyaOrig="480" w14:anchorId="3F4DDADE">
          <v:shape id="_x0000_i1116" type="#_x0000_t75" style="width:124.45pt;height:24pt" o:ole="">
            <v:imagedata r:id="rId27" o:title=""/>
          </v:shape>
          <o:OLEObject Type="Embed" ProgID="Equation.DSMT4" ShapeID="_x0000_i1116" DrawAspect="Content" ObjectID="_1636737720" r:id="rId28"/>
        </w:object>
      </w:r>
    </w:p>
    <w:p w14:paraId="17F65D23" w14:textId="77777777" w:rsidR="00F05222" w:rsidRPr="009E1CFA" w:rsidRDefault="00F05222" w:rsidP="00F05222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615FC89A" w14:textId="77777777" w:rsidR="00F05222" w:rsidRPr="009E1CFA" w:rsidRDefault="00F05222" w:rsidP="00F05222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Latihan 4.4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</w:p>
    <w:p w14:paraId="329FA153" w14:textId="77777777" w:rsidR="00F05222" w:rsidRPr="009E1CFA" w:rsidRDefault="00F05222" w:rsidP="002F6105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Buktikan Teorema 4.1</w:t>
      </w:r>
    </w:p>
    <w:p w14:paraId="30FCBDC7" w14:textId="77777777" w:rsidR="00F05222" w:rsidRPr="009E1CFA" w:rsidRDefault="00F05222" w:rsidP="002F6105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32"/>
          <w:sz w:val="24"/>
          <w:szCs w:val="24"/>
          <w:lang w:val="id-ID"/>
        </w:rPr>
        <w:object w:dxaOrig="3120" w:dyaOrig="760" w14:anchorId="28D241CE">
          <v:shape id="_x0000_i1117" type="#_x0000_t75" style="width:156.45pt;height:38.2pt" o:ole="">
            <v:imagedata r:id="rId29" o:title=""/>
          </v:shape>
          <o:OLEObject Type="Embed" ProgID="Equation.DSMT4" ShapeID="_x0000_i1117" DrawAspect="Content" ObjectID="_1636737721" r:id="rId3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idefinisikan hasil kali dalam untuk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440" w:dyaOrig="360" w14:anchorId="2533366F">
          <v:shape id="_x0000_i1118" type="#_x0000_t75" style="width:21.35pt;height:18.65pt" o:ole="">
            <v:imagedata r:id="rId31" o:title=""/>
          </v:shape>
          <o:OLEObject Type="Embed" ProgID="Equation.DSMT4" ShapeID="_x0000_i1118" DrawAspect="Content" ObjectID="_1636737722" r:id="rId3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maka</w:t>
      </w:r>
    </w:p>
    <w:p w14:paraId="6B093FDA" w14:textId="77777777" w:rsidR="00F05222" w:rsidRPr="009E1CFA" w:rsidRDefault="00F05222" w:rsidP="00F05222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3560" w:dyaOrig="400" w14:anchorId="38BBF573">
          <v:shape id="_x0000_i1119" type="#_x0000_t75" style="width:177.8pt;height:19.55pt" o:ole="">
            <v:imagedata r:id="rId33" o:title=""/>
          </v:shape>
          <o:OLEObject Type="Embed" ProgID="Equation.DSMT4" ShapeID="_x0000_i1119" DrawAspect="Content" ObjectID="_1636737723" r:id="rId3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n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3940" w:dyaOrig="460" w14:anchorId="1DC40E4D">
          <v:shape id="_x0000_i1120" type="#_x0000_t75" style="width:197.35pt;height:24pt" o:ole="">
            <v:imagedata r:id="rId35" o:title=""/>
          </v:shape>
          <o:OLEObject Type="Embed" ProgID="Equation.DSMT4" ShapeID="_x0000_i1120" DrawAspect="Content" ObjectID="_1636737724" r:id="rId36"/>
        </w:object>
      </w:r>
    </w:p>
    <w:p w14:paraId="5CE36FC0" w14:textId="77777777" w:rsidR="00F05222" w:rsidRPr="009E1CFA" w:rsidRDefault="00F05222" w:rsidP="00F05222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Tentukan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680" w:dyaOrig="400" w14:anchorId="05656B6E">
          <v:shape id="_x0000_i1121" type="#_x0000_t75" style="width:33.8pt;height:19.55pt" o:ole="">
            <v:imagedata r:id="rId37" o:title=""/>
          </v:shape>
          <o:OLEObject Type="Embed" ProgID="Equation.DSMT4" ShapeID="_x0000_i1121" DrawAspect="Content" ObjectID="_1636737725" r:id="rId3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30"/>
          <w:sz w:val="24"/>
          <w:szCs w:val="24"/>
          <w:lang w:val="id-ID"/>
        </w:rPr>
        <w:object w:dxaOrig="2640" w:dyaOrig="720" w14:anchorId="1ED70B11">
          <v:shape id="_x0000_i1122" type="#_x0000_t75" style="width:130.65pt;height:36.45pt" o:ole="">
            <v:imagedata r:id="rId39" o:title=""/>
          </v:shape>
          <o:OLEObject Type="Embed" ProgID="Equation.DSMT4" ShapeID="_x0000_i1122" DrawAspect="Content" ObjectID="_1636737726" r:id="rId40"/>
        </w:object>
      </w:r>
    </w:p>
    <w:p w14:paraId="1C4305C6" w14:textId="77777777" w:rsidR="00F05222" w:rsidRPr="000B4D68" w:rsidRDefault="00F05222" w:rsidP="00F05222">
      <w:pPr>
        <w:spacing w:after="0" w:line="360" w:lineRule="auto"/>
        <w:ind w:firstLine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0B4D68">
        <w:rPr>
          <w:rFonts w:asciiTheme="minorHAnsi" w:hAnsiTheme="minorHAnsi" w:cstheme="minorHAnsi"/>
          <w:b/>
          <w:sz w:val="24"/>
          <w:szCs w:val="24"/>
          <w:lang w:val="id-ID"/>
        </w:rPr>
        <w:t>Definisi 4.6</w:t>
      </w:r>
    </w:p>
    <w:p w14:paraId="52413B6B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position w:val="-18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ua buah vektor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3AD0562E">
          <v:shape id="_x0000_i1123" type="#_x0000_t75" style="width:9.8pt;height:16.9pt" o:ole="">
            <v:imagedata r:id="rId41" o:title=""/>
          </v:shape>
          <o:OLEObject Type="Embed" ProgID="Equation.DSMT4" ShapeID="_x0000_i1123" DrawAspect="Content" ObjectID="_1636737727" r:id="rId4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180" w:dyaOrig="340" w14:anchorId="6586F5BB">
          <v:shape id="_x0000_i1124" type="#_x0000_t75" style="width:8.9pt;height:16.9pt" o:ole="">
            <v:imagedata r:id="rId43" o:title=""/>
          </v:shape>
          <o:OLEObject Type="Embed" ProgID="Equation.DSMT4" ShapeID="_x0000_i1124" DrawAspect="Content" ObjectID="_1636737728" r:id="rId4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lam </w:t>
      </w:r>
      <w:r w:rsidRPr="009E1CFA">
        <w:rPr>
          <w:rFonts w:asciiTheme="minorHAnsi" w:eastAsiaTheme="minorHAnsi" w:hAnsiTheme="minorHAnsi" w:cstheme="minorHAnsi"/>
          <w:position w:val="-4"/>
          <w:sz w:val="24"/>
          <w:szCs w:val="24"/>
          <w:lang w:val="id-ID"/>
        </w:rPr>
        <w:object w:dxaOrig="320" w:dyaOrig="300" w14:anchorId="058DEAAB">
          <v:shape id="_x0000_i1125" type="#_x0000_t75" style="width:16pt;height:16pt" o:ole="">
            <v:imagedata r:id="rId45" o:title=""/>
          </v:shape>
          <o:OLEObject Type="Embed" ProgID="Equation.DSMT4" ShapeID="_x0000_i1125" DrawAspect="Content" ObjectID="_1636737729" r:id="rId4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sebut ortogonal jika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940" w:dyaOrig="480" w14:anchorId="30704C88">
          <v:shape id="_x0000_i1126" type="#_x0000_t75" style="width:46.2pt;height:24pt" o:ole="">
            <v:imagedata r:id="rId47" o:title=""/>
          </v:shape>
          <o:OLEObject Type="Embed" ProgID="Equation.DSMT4" ShapeID="_x0000_i1126" DrawAspect="Content" ObjectID="_1636737730" r:id="rId48"/>
        </w:object>
      </w:r>
    </w:p>
    <w:p w14:paraId="2B916472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03C72476" w14:textId="77777777" w:rsidR="00F05222" w:rsidRPr="009E1CFA" w:rsidRDefault="00F05222" w:rsidP="00F05222">
      <w:pPr>
        <w:spacing w:after="0" w:line="360" w:lineRule="auto"/>
        <w:ind w:left="284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 Latihan 4.5 </w:t>
      </w:r>
    </w:p>
    <w:p w14:paraId="09CE7B71" w14:textId="77777777" w:rsidR="00F05222" w:rsidRPr="009E1CFA" w:rsidRDefault="00F05222" w:rsidP="00F05222">
      <w:pPr>
        <w:spacing w:after="0" w:line="360" w:lineRule="auto"/>
        <w:ind w:firstLine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Tunjukkan bahwa matriks </w:t>
      </w:r>
      <w:r w:rsidRPr="009E1CFA">
        <w:rPr>
          <w:rFonts w:asciiTheme="minorHAnsi" w:eastAsiaTheme="minorHAnsi" w:hAnsiTheme="minorHAnsi" w:cstheme="minorHAnsi"/>
          <w:position w:val="-30"/>
          <w:sz w:val="24"/>
          <w:szCs w:val="24"/>
          <w:lang w:val="id-ID"/>
        </w:rPr>
        <w:object w:dxaOrig="2480" w:dyaOrig="720" w14:anchorId="5F34CFE7">
          <v:shape id="_x0000_i1127" type="#_x0000_t75" style="width:124.45pt;height:36.45pt" o:ole="">
            <v:imagedata r:id="rId49" o:title=""/>
          </v:shape>
          <o:OLEObject Type="Embed" ProgID="Equation.DSMT4" ShapeID="_x0000_i1127" DrawAspect="Content" ObjectID="_1636737731" r:id="rId5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saling ortogonal</w:t>
      </w:r>
    </w:p>
    <w:p w14:paraId="516256D8" w14:textId="77777777" w:rsidR="00F05222" w:rsidRPr="009E1CFA" w:rsidRDefault="00F05222" w:rsidP="00F05222">
      <w:pPr>
        <w:spacing w:after="0" w:line="360" w:lineRule="auto"/>
        <w:ind w:firstLine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44AA9088" w14:textId="77777777" w:rsidR="00F05222" w:rsidRPr="009E1CFA" w:rsidRDefault="00F05222" w:rsidP="002F6105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Basis Ortonormal</w:t>
      </w:r>
    </w:p>
    <w:p w14:paraId="5E77991B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Definisi 4.7</w:t>
      </w:r>
    </w:p>
    <w:p w14:paraId="2D3989A2" w14:textId="77777777" w:rsidR="00F05222" w:rsidRPr="000B4D68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ketahui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ruang hasil kali dalam dan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520" w:dyaOrig="400" w14:anchorId="0818AA3C">
          <v:shape id="_x0000_i1128" type="#_x0000_t75" style="width:76.45pt;height:19.55pt" o:ole="">
            <v:imagedata r:id="rId51" o:title=""/>
          </v:shape>
          <o:OLEObject Type="Embed" ProgID="Equation.DSMT4" ShapeID="_x0000_i1128" DrawAspect="Content" ObjectID="_1636737732" r:id="rId5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.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779" w:dyaOrig="480" w14:anchorId="3547870E">
          <v:shape id="_x0000_i1129" type="#_x0000_t75" style="width:88.9pt;height:24pt" o:ole="">
            <v:imagedata r:id="rId53" o:title=""/>
          </v:shape>
          <o:OLEObject Type="Embed" ProgID="Equation.DSMT4" ShapeID="_x0000_i1129" DrawAspect="Content" ObjectID="_1636737733" r:id="rId5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sebut </w:t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himpunan ortogonal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jika untuk setiap vektor dalam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saling tegak lurus berlaku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3700" w:dyaOrig="480" w14:anchorId="1414F3F6">
          <v:shape id="_x0000_i1130" type="#_x0000_t75" style="width:183.1pt;height:24pt" o:ole="">
            <v:imagedata r:id="rId55" o:title=""/>
          </v:shape>
          <o:OLEObject Type="Embed" ProgID="Equation.DSMT4" ShapeID="_x0000_i1130" DrawAspect="Content" ObjectID="_1636737734" r:id="rId5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.</w:t>
      </w:r>
    </w:p>
    <w:p w14:paraId="1361EA1D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2E5F2158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Definisi 4.8</w:t>
      </w:r>
    </w:p>
    <w:p w14:paraId="128EF966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ketahui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ruang hasil kali dalam dan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520" w:dyaOrig="400" w14:anchorId="02DFEFF9">
          <v:shape id="_x0000_i1131" type="#_x0000_t75" style="width:76.45pt;height:19.55pt" o:ole="">
            <v:imagedata r:id="rId51" o:title=""/>
          </v:shape>
          <o:OLEObject Type="Embed" ProgID="Equation.DSMT4" ShapeID="_x0000_i1131" DrawAspect="Content" ObjectID="_1636737735" r:id="rId57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.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740" w:dyaOrig="480" w14:anchorId="6405E17F">
          <v:shape id="_x0000_i1132" type="#_x0000_t75" style="width:88pt;height:24pt" o:ole="">
            <v:imagedata r:id="rId58" o:title=""/>
          </v:shape>
          <o:OLEObject Type="Embed" ProgID="Equation.DSMT4" ShapeID="_x0000_i1132" DrawAspect="Content" ObjectID="_1636737736" r:id="rId59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sebut </w:t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himpunan ortonormal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jika</w:t>
      </w:r>
    </w:p>
    <w:p w14:paraId="12027C06" w14:textId="77777777" w:rsidR="00F05222" w:rsidRPr="009E1CFA" w:rsidRDefault="00F05222" w:rsidP="002F6105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G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himpunan ortogonal</w:t>
      </w:r>
    </w:p>
    <w:p w14:paraId="045CADFA" w14:textId="77777777" w:rsidR="00F05222" w:rsidRPr="000B4D68" w:rsidRDefault="00F05222" w:rsidP="002F6105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Norma dari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3360" w:dyaOrig="480" w14:anchorId="50A8AE43">
          <v:shape id="_x0000_i1133" type="#_x0000_t75" style="width:168pt;height:24pt" o:ole="">
            <v:imagedata r:id="rId60" o:title=""/>
          </v:shape>
          <o:OLEObject Type="Embed" ProgID="Equation.DSMT4" ShapeID="_x0000_i1133" DrawAspect="Content" ObjectID="_1636737737" r:id="rId61"/>
        </w:object>
      </w:r>
    </w:p>
    <w:p w14:paraId="728B0158" w14:textId="77777777" w:rsidR="00F05222" w:rsidRPr="00ED450D" w:rsidRDefault="00F05222" w:rsidP="00F05222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59BF8FA4" w14:textId="77777777" w:rsidR="00F05222" w:rsidRPr="009E1CFA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 Latihan 4.6 </w:t>
      </w:r>
    </w:p>
    <w:p w14:paraId="24F67E64" w14:textId="77777777" w:rsidR="00F05222" w:rsidRPr="009E1CFA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ketahui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4080" w:dyaOrig="400" w14:anchorId="72322B1C">
          <v:shape id="_x0000_i1134" type="#_x0000_t75" style="width:203.55pt;height:19.55pt" o:ole="">
            <v:imagedata r:id="rId62" o:title=""/>
          </v:shape>
          <o:OLEObject Type="Embed" ProgID="Equation.DSMT4" ShapeID="_x0000_i1134" DrawAspect="Content" ObjectID="_1636737738" r:id="rId6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4"/>
          <w:sz w:val="24"/>
          <w:szCs w:val="24"/>
          <w:lang w:val="id-ID"/>
        </w:rPr>
        <w:object w:dxaOrig="300" w:dyaOrig="300" w14:anchorId="09ACCB29">
          <v:shape id="_x0000_i1135" type="#_x0000_t75" style="width:16pt;height:16pt" o:ole="">
            <v:imagedata r:id="rId64" o:title=""/>
          </v:shape>
          <o:OLEObject Type="Embed" ProgID="Equation.DSMT4" ShapeID="_x0000_i1135" DrawAspect="Content" ObjectID="_1636737739" r:id="rId6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ruang hasil kali dalam. </w:t>
      </w:r>
    </w:p>
    <w:p w14:paraId="1F5B86D1" w14:textId="77777777" w:rsidR="00F05222" w:rsidRDefault="00F05222" w:rsidP="002F6105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Tunjukkan bahwa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900" w:dyaOrig="400" w14:anchorId="44FA8C48">
          <v:shape id="_x0000_i1136" type="#_x0000_t75" style="width:44.45pt;height:19.55pt" o:ole="">
            <v:imagedata r:id="rId66" o:title=""/>
          </v:shape>
          <o:OLEObject Type="Embed" ProgID="Equation.DSMT4" ShapeID="_x0000_i1136" DrawAspect="Content" ObjectID="_1636737740" r:id="rId67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ortogonal</w:t>
      </w:r>
    </w:p>
    <w:p w14:paraId="154FB427" w14:textId="77777777" w:rsidR="00F05222" w:rsidRPr="009E1CFA" w:rsidRDefault="00F05222" w:rsidP="002F6105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>
        <w:rPr>
          <w:rFonts w:asciiTheme="minorHAnsi" w:hAnsiTheme="minorHAnsi" w:cstheme="minorHAnsi"/>
          <w:sz w:val="24"/>
          <w:szCs w:val="24"/>
          <w:lang w:val="id-ID"/>
        </w:rPr>
        <w:t xml:space="preserve">Apakah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900" w:dyaOrig="400" w14:anchorId="5AE47C53">
          <v:shape id="_x0000_i1137" type="#_x0000_t75" style="width:44.45pt;height:19.55pt" o:ole="">
            <v:imagedata r:id="rId66" o:title=""/>
          </v:shape>
          <o:OLEObject Type="Embed" ProgID="Equation.DSMT4" ShapeID="_x0000_i1137" DrawAspect="Content" ObjectID="_1636737741" r:id="rId68"/>
        </w:object>
      </w:r>
      <w:r>
        <w:rPr>
          <w:rFonts w:asciiTheme="minorHAnsi" w:hAnsiTheme="minorHAnsi" w:cstheme="minorHAnsi"/>
          <w:sz w:val="24"/>
          <w:szCs w:val="24"/>
          <w:lang w:val="id-ID"/>
        </w:rPr>
        <w:t>ortonormal?</w:t>
      </w:r>
    </w:p>
    <w:p w14:paraId="2DBF06CC" w14:textId="77777777" w:rsidR="00F05222" w:rsidRPr="009E1CFA" w:rsidRDefault="00F05222" w:rsidP="002F6105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>
        <w:rPr>
          <w:rFonts w:asciiTheme="minorHAnsi" w:hAnsiTheme="minorHAnsi" w:cstheme="minorHAnsi"/>
          <w:sz w:val="24"/>
          <w:szCs w:val="24"/>
        </w:rPr>
        <w:object w:dxaOrig="200" w:dyaOrig="339" w14:anchorId="612267A1">
          <v:shape id="_x0000_s1051" type="#_x0000_t75" style="position:absolute;left:0;text-align:left;margin-left:44pt;margin-top:27.05pt;width:177.95pt;height:38.7pt;z-index:251663360" wrapcoords="3646 1662 365 3323 0 5400 182 10385 2005 14954 2734 14954 2734 19523 19686 19523 19686 14954 21144 12046 21327 9554 20780 8308 21509 4569 21235 3738 18775 1662 3646 1662">
            <v:imagedata r:id="rId69" o:title=""/>
            <w10:wrap type="tight"/>
          </v:shape>
          <o:OLEObject Type="Embed" ProgID="Equation.DSMT4" ShapeID="_x0000_s1051" DrawAspect="Content" ObjectID="_1636737799" r:id="rId7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Hitunglah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319" w:dyaOrig="480" w14:anchorId="0A8251A6">
          <v:shape id="_x0000_i1138" type="#_x0000_t75" style="width:65.8pt;height:24pt" o:ole="">
            <v:imagedata r:id="rId71" o:title=""/>
          </v:shape>
          <o:OLEObject Type="Embed" ProgID="Equation.DSMT4" ShapeID="_x0000_i1138" DrawAspect="Content" ObjectID="_1636737742" r:id="rId72"/>
        </w:object>
      </w:r>
    </w:p>
    <w:p w14:paraId="147496A8" w14:textId="77777777" w:rsidR="00F05222" w:rsidRDefault="00F05222" w:rsidP="002F6105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ED450D">
        <w:rPr>
          <w:rFonts w:asciiTheme="minorHAnsi" w:hAnsiTheme="minorHAnsi" w:cstheme="minorHAnsi"/>
          <w:sz w:val="24"/>
          <w:szCs w:val="24"/>
          <w:lang w:val="id-ID"/>
        </w:rPr>
        <w:t xml:space="preserve">Tentukan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00" w:dyaOrig="400" w14:anchorId="44830A72">
          <v:shape id="_x0000_i1139" type="#_x0000_t75" style="width:40pt;height:19.55pt" o:ole="">
            <v:imagedata r:id="rId73" o:title=""/>
          </v:shape>
          <o:OLEObject Type="Embed" ProgID="Equation.DSMT4" ShapeID="_x0000_i1139" DrawAspect="Content" ObjectID="_1636737743" r:id="rId74"/>
        </w:object>
      </w:r>
      <w:r w:rsidRPr="00ED450D">
        <w:rPr>
          <w:rFonts w:asciiTheme="minorHAnsi" w:hAnsiTheme="minorHAnsi" w:cstheme="minorHAnsi"/>
          <w:position w:val="-12"/>
          <w:sz w:val="24"/>
          <w:szCs w:val="24"/>
          <w:lang w:val="id-ID"/>
        </w:rPr>
        <w:t xml:space="preserve">    </w:t>
      </w:r>
    </w:p>
    <w:p w14:paraId="57C456A3" w14:textId="77777777" w:rsidR="00F05222" w:rsidRPr="00ED450D" w:rsidRDefault="00F05222" w:rsidP="00F05222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ED450D">
        <w:rPr>
          <w:rFonts w:asciiTheme="minorHAnsi" w:hAnsiTheme="minorHAnsi" w:cstheme="minorHAnsi"/>
          <w:position w:val="-12"/>
          <w:sz w:val="24"/>
          <w:szCs w:val="24"/>
          <w:lang w:val="id-ID"/>
        </w:rPr>
        <w:t xml:space="preserve">      </w:t>
      </w:r>
    </w:p>
    <w:p w14:paraId="223CA07B" w14:textId="77777777" w:rsidR="00F05222" w:rsidRPr="00ED450D" w:rsidRDefault="00F05222" w:rsidP="002F6105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Hitunglah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279" w:dyaOrig="480" w14:anchorId="723499A4">
          <v:shape id="_x0000_i1140" type="#_x0000_t75" style="width:64pt;height:24pt" o:ole="">
            <v:imagedata r:id="rId75" o:title=""/>
          </v:shape>
          <o:OLEObject Type="Embed" ProgID="Equation.DSMT4" ShapeID="_x0000_i1140" DrawAspect="Content" ObjectID="_1636737744" r:id="rId76"/>
        </w:object>
      </w:r>
    </w:p>
    <w:p w14:paraId="0AE54C6E" w14:textId="77777777" w:rsidR="00F05222" w:rsidRPr="009E1CFA" w:rsidRDefault="00F05222" w:rsidP="002F6105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>
        <w:rPr>
          <w:rFonts w:asciiTheme="minorHAnsi" w:hAnsiTheme="minorHAnsi" w:cstheme="minorHAnsi"/>
          <w:sz w:val="24"/>
          <w:szCs w:val="24"/>
          <w:lang w:val="id-ID"/>
        </w:rPr>
        <w:t xml:space="preserve">Apakah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00" w:dyaOrig="400" w14:anchorId="66F72DCC">
          <v:shape id="_x0000_i1141" type="#_x0000_t75" style="width:40pt;height:19.55pt" o:ole="">
            <v:imagedata r:id="rId73" o:title=""/>
          </v:shape>
          <o:OLEObject Type="Embed" ProgID="Equation.DSMT4" ShapeID="_x0000_i1141" DrawAspect="Content" ObjectID="_1636737745" r:id="rId77"/>
        </w:object>
      </w:r>
      <w:r>
        <w:rPr>
          <w:rFonts w:asciiTheme="minorHAnsi" w:hAnsiTheme="minorHAnsi" w:cstheme="minorHAnsi"/>
          <w:sz w:val="24"/>
          <w:szCs w:val="24"/>
          <w:lang w:val="id-ID"/>
        </w:rPr>
        <w:t xml:space="preserve"> adalah vektor ortonormal?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</w:p>
    <w:p w14:paraId="19B1BEDA" w14:textId="77777777" w:rsidR="00F05222" w:rsidRPr="009E1CFA" w:rsidRDefault="00F05222" w:rsidP="00F05222">
      <w:pPr>
        <w:spacing w:after="0" w:line="360" w:lineRule="auto"/>
        <w:ind w:left="72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lastRenderedPageBreak/>
        <w:t xml:space="preserve">NB: Vektor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00" w:dyaOrig="400" w14:anchorId="33A4E9D0">
          <v:shape id="_x0000_i1142" type="#_x0000_t75" style="width:40pt;height:19.55pt" o:ole="">
            <v:imagedata r:id="rId78" o:title=""/>
          </v:shape>
          <o:OLEObject Type="Embed" ProgID="Equation.DSMT4" ShapeID="_x0000_i1142" DrawAspect="Content" ObjectID="_1636737746" r:id="rId79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disebut vektor satuan</w:t>
      </w:r>
      <w:r>
        <w:rPr>
          <w:rFonts w:asciiTheme="minorHAnsi" w:hAnsiTheme="minorHAnsi" w:cstheme="minorHAnsi"/>
          <w:sz w:val="24"/>
          <w:szCs w:val="24"/>
          <w:lang w:val="id-ID"/>
        </w:rPr>
        <w:t>/vektor normal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karena vektor ini mempunyai panjang 1.</w:t>
      </w:r>
    </w:p>
    <w:p w14:paraId="52F36F16" w14:textId="77777777" w:rsidR="00F05222" w:rsidRPr="009E1CFA" w:rsidRDefault="00F05222" w:rsidP="00F05222">
      <w:pPr>
        <w:spacing w:after="0" w:line="360" w:lineRule="auto"/>
        <w:ind w:left="72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5FF97A2E" w14:textId="77777777" w:rsidR="00F05222" w:rsidRPr="009E1CFA" w:rsidRDefault="00F05222" w:rsidP="002F6105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Metode Gram-Schimdt</w:t>
      </w:r>
    </w:p>
    <w:p w14:paraId="00D112BA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Basis yang berisi vektor-vektor ortonormal disebut basis ortonormal dan basis yang berisi vektor-vektor ortogonal disebut basis ortogonal.</w:t>
      </w:r>
    </w:p>
    <w:p w14:paraId="6FC81F24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Perhatikan gambar berikut</w:t>
      </w:r>
    </w:p>
    <w:p w14:paraId="6B5FA369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>
        <w:rPr>
          <w:rFonts w:asciiTheme="minorHAnsi" w:hAnsiTheme="minorHAnsi" w:cstheme="minorHAnsi"/>
          <w:sz w:val="24"/>
          <w:szCs w:val="24"/>
        </w:rPr>
        <w:object w:dxaOrig="200" w:dyaOrig="339" w14:anchorId="7FEE6FBD">
          <v:group id="_x0000_s1030" style="position:absolute;left:0;text-align:left;margin-left:252.3pt;margin-top:11.25pt;width:187.5pt;height:70.75pt;z-index:251660288" coordorigin="6180,7482" coordsize="3750,1415">
            <v:group id="_x0000_s1031" style="position:absolute;left:6180;top:7989;width:3750;height:747" coordorigin="1617,8417" coordsize="3763,747"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_x0000_s1032" type="#_x0000_t7" style="position:absolute;left:1617;top:8417;width:3763;height:747" adj="6708" fillcolor="#fbd4b4" stroked="f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33" type="#_x0000_t32" style="position:absolute;left:2524;top:8799;width:1630;height:14" o:connectortype="straight">
                <v:stroke endarrow="block"/>
              </v:shape>
            </v:group>
            <v:shape id="_x0000_s1034" type="#_x0000_t202" style="position:absolute;left:8485;top:7549;width:1205;height:543;mso-width-relative:margin;mso-height-relative:margin" filled="f" stroked="f">
              <v:textbox style="mso-next-textbox:#_x0000_s1034">
                <w:txbxContent>
                  <w:p w14:paraId="5B4D4570" w14:textId="77777777" w:rsidR="00E063ED" w:rsidRDefault="00E063ED" w:rsidP="00F05222">
                    <w:r w:rsidRPr="008911AF">
                      <w:rPr>
                        <w:position w:val="-14"/>
                      </w:rPr>
                      <w:object w:dxaOrig="919" w:dyaOrig="420" w14:anchorId="5BFB85EA">
                        <v:shape id="_x0000_i1196" type="#_x0000_t75" style="width:46.2pt;height:20.45pt" o:ole="">
                          <v:imagedata r:id="rId80" o:title=""/>
                        </v:shape>
                        <o:OLEObject Type="Embed" ProgID="Equation.DSMT4" ShapeID="_x0000_i1196" DrawAspect="Content" ObjectID="_1636737800" r:id="rId81"/>
                      </w:object>
                    </w:r>
                  </w:p>
                </w:txbxContent>
              </v:textbox>
            </v:shape>
            <v:shape id="_x0000_s1035" type="#_x0000_t32" style="position:absolute;left:8666;top:7482;width:0;height:907;flip:y" o:connectortype="straight">
              <v:stroke endarrow="block"/>
            </v:shape>
            <v:shape id="_x0000_s1036" type="#_x0000_t32" style="position:absolute;left:7084;top:7545;width:1624;height:839;flip:y" o:connectortype="straight">
              <v:stroke endarrow="block"/>
            </v:shape>
            <v:shape id="_x0000_s1037" type="#_x0000_t75" style="position:absolute;left:7436;top:8273;width:812;height:394" wrapcoords="16800 3323 2000 8308 0 9969 0 17446 13200 17446 16000 17446 18800 16615 21200 9969 20800 3323 16800 3323">
              <v:imagedata r:id="rId82" o:title=""/>
            </v:shape>
            <v:shape id="_x0000_s1038" type="#_x0000_t202" style="position:absolute;left:7664;top:7544;width:487;height:569;mso-width-relative:margin;mso-height-relative:margin" filled="f" stroked="f">
              <v:textbox style="mso-next-textbox:#_x0000_s1038">
                <w:txbxContent>
                  <w:p w14:paraId="651B4435" w14:textId="77777777" w:rsidR="00E063ED" w:rsidRDefault="00E063ED" w:rsidP="00F05222">
                    <w:r w:rsidRPr="008911AF">
                      <w:rPr>
                        <w:position w:val="-6"/>
                      </w:rPr>
                      <w:object w:dxaOrig="200" w:dyaOrig="339" w14:anchorId="156F2CED">
                        <v:shape id="_x0000_i1198" type="#_x0000_t75" style="width:9.8pt;height:16.9pt" o:ole="">
                          <v:imagedata r:id="rId83" o:title=""/>
                        </v:shape>
                        <o:OLEObject Type="Embed" ProgID="Equation.DSMT4" ShapeID="_x0000_i1198" DrawAspect="Content" ObjectID="_1636737802" r:id="rId84"/>
                      </w:object>
                    </w:r>
                  </w:p>
                </w:txbxContent>
              </v:textbox>
            </v:shape>
            <v:rect id="_x0000_s1039" style="position:absolute;left:8504;top:8236;width:142;height:143"/>
            <v:shape id="_x0000_s1040" type="#_x0000_t202" style="position:absolute;left:8485;top:8421;width:576;height:476;mso-wrap-style:none;mso-width-relative:margin;mso-height-relative:margin" filled="f" stroked="f">
              <v:textbox style="mso-next-textbox:#_x0000_s1040">
                <w:txbxContent>
                  <w:p w14:paraId="5256A27C" w14:textId="77777777" w:rsidR="00E063ED" w:rsidRDefault="00E063ED" w:rsidP="00F05222">
                    <w:r w:rsidRPr="008911AF">
                      <w:rPr>
                        <w:position w:val="-6"/>
                      </w:rPr>
                      <w:object w:dxaOrig="280" w:dyaOrig="280" w14:anchorId="48006605">
                        <v:shape id="_x0000_i1199" type="#_x0000_t75" style="width:14.2pt;height:14.2pt" o:ole="">
                          <v:imagedata r:id="rId85" o:title=""/>
                        </v:shape>
                        <o:OLEObject Type="Embed" ProgID="Equation.DSMT4" ShapeID="_x0000_i1199" DrawAspect="Content" ObjectID="_1636737803" r:id="rId86"/>
                      </w:object>
                    </w:r>
                  </w:p>
                </w:txbxContent>
              </v:textbox>
            </v:shape>
          </v:group>
          <o:OLEObject Type="Embed" ProgID="Equation.DSMT4" ShapeID="_x0000_s1037" DrawAspect="Content" ObjectID="_1636737801" r:id="rId87"/>
        </w:object>
      </w:r>
      <w:r>
        <w:rPr>
          <w:rFonts w:asciiTheme="minorHAnsi" w:hAnsiTheme="minorHAnsi" w:cstheme="minorHAnsi"/>
          <w:sz w:val="24"/>
          <w:szCs w:val="24"/>
        </w:rPr>
        <w:object w:dxaOrig="200" w:dyaOrig="339" w14:anchorId="7941A735">
          <v:group id="_x0000_s1042" style="position:absolute;left:0;text-align:left;margin-left:66.85pt;margin-top:21.05pt;width:134.9pt;height:62.25pt;z-index:251662336" coordorigin="2499,7482" coordsize="2698,1245">
            <v:shape id="_x0000_s1043" type="#_x0000_t202" style="position:absolute;left:3900;top:7549;width:465;height:669;mso-wrap-style:none;mso-width-relative:margin;mso-height-relative:margin" filled="f" stroked="f">
              <v:textbox style="mso-next-textbox:#_x0000_s1043;mso-fit-shape-to-text:t">
                <w:txbxContent>
                  <w:p w14:paraId="50C023E4" w14:textId="77777777" w:rsidR="00E063ED" w:rsidRDefault="00E063ED" w:rsidP="00F05222">
                    <w:r w:rsidRPr="008911AF">
                      <w:rPr>
                        <w:position w:val="-4"/>
                      </w:rPr>
                      <w:object w:dxaOrig="180" w:dyaOrig="280" w14:anchorId="1B02AD54">
                        <v:shape id="_x0000_i1200" type="#_x0000_t75" style="width:8.9pt;height:14.2pt" o:ole="">
                          <v:imagedata r:id="rId88" o:title=""/>
                        </v:shape>
                        <o:OLEObject Type="Embed" ProgID="Equation.DSMT4" ShapeID="_x0000_i1200" DrawAspect="Content" ObjectID="_1636737804" r:id="rId89"/>
                      </w:object>
                    </w:r>
                  </w:p>
                </w:txbxContent>
              </v:textbox>
            </v:shape>
            <v:shape id="_x0000_s1044" type="#_x0000_t32" style="position:absolute;left:4081;top:7482;width:0;height:907;flip:y" o:connectortype="straight">
              <v:stroke endarrow="block"/>
            </v:shape>
            <v:shape id="_x0000_s1045" type="#_x0000_t32" style="position:absolute;left:2499;top:7550;width:1624;height:839;flip:y" o:connectortype="straight">
              <v:stroke endarrow="block"/>
            </v:shape>
            <v:shape id="_x0000_s1046" type="#_x0000_t75" style="position:absolute;left:2851;top:8278;width:812;height:394" wrapcoords="16800 3323 2000 8308 0 9969 0 17446 13200 17446 16000 17446 18800 16615 21200 9969 20800 3323 16800 3323">
              <v:imagedata r:id="rId82" o:title=""/>
            </v:shape>
            <v:shape id="_x0000_s1047" type="#_x0000_t202" style="position:absolute;left:3079;top:7549;width:487;height:569;mso-width-relative:margin;mso-height-relative:margin" filled="f" stroked="f">
              <v:textbox style="mso-next-textbox:#_x0000_s1047">
                <w:txbxContent>
                  <w:p w14:paraId="0940251C" w14:textId="77777777" w:rsidR="00E063ED" w:rsidRDefault="00E063ED" w:rsidP="00F05222">
                    <w:r w:rsidRPr="008911AF">
                      <w:rPr>
                        <w:position w:val="-6"/>
                      </w:rPr>
                      <w:object w:dxaOrig="200" w:dyaOrig="339" w14:anchorId="52A46EEC">
                        <v:shape id="_x0000_i1202" type="#_x0000_t75" style="width:9.8pt;height:16.9pt" o:ole="">
                          <v:imagedata r:id="rId83" o:title=""/>
                        </v:shape>
                        <o:OLEObject Type="Embed" ProgID="Equation.DSMT4" ShapeID="_x0000_i1202" DrawAspect="Content" ObjectID="_1636737806" r:id="rId90"/>
                      </w:object>
                    </w:r>
                  </w:p>
                </w:txbxContent>
              </v:textbox>
            </v:shape>
            <v:rect id="_x0000_s1048" style="position:absolute;left:3919;top:8236;width:142;height:143"/>
            <v:shape id="_x0000_s1049" type="#_x0000_t202" style="position:absolute;left:4621;top:8055;width:576;height:672;mso-wrap-style:none;mso-width-relative:margin;mso-height-relative:margin" filled="f" stroked="f">
              <v:textbox style="mso-next-textbox:#_x0000_s1049;mso-fit-shape-to-text:t">
                <w:txbxContent>
                  <w:p w14:paraId="2782908F" w14:textId="77777777" w:rsidR="00E063ED" w:rsidRDefault="00E063ED" w:rsidP="00F05222">
                    <w:r w:rsidRPr="008911AF">
                      <w:rPr>
                        <w:position w:val="-6"/>
                      </w:rPr>
                      <w:object w:dxaOrig="280" w:dyaOrig="280" w14:anchorId="2D761EA6">
                        <v:shape id="_x0000_i1203" type="#_x0000_t75" style="width:14.2pt;height:14.2pt" o:ole="">
                          <v:imagedata r:id="rId91" o:title=""/>
                        </v:shape>
                        <o:OLEObject Type="Embed" ProgID="Equation.DSMT4" ShapeID="_x0000_i1203" DrawAspect="Content" ObjectID="_1636737807" r:id="rId92"/>
                      </w:object>
                    </w:r>
                  </w:p>
                </w:txbxContent>
              </v:textbox>
            </v:shape>
            <v:shape id="_x0000_s1050" type="#_x0000_t32" style="position:absolute;left:2513;top:8370;width:2459;height:51;flip:y" o:connectortype="straight"/>
          </v:group>
          <o:OLEObject Type="Embed" ProgID="Equation.DSMT4" ShapeID="_x0000_s1046" DrawAspect="Content" ObjectID="_1636737805" r:id="rId93"/>
        </w:object>
      </w:r>
    </w:p>
    <w:p w14:paraId="4F0CD7C6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3ABE9EAC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                                                                       </w:t>
      </w:r>
    </w:p>
    <w:p w14:paraId="3DD9FADC" w14:textId="7B01282F" w:rsidR="00F05222" w:rsidRPr="00ED450D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B89EB4" wp14:editId="6731C28A">
                <wp:simplePos x="0" y="0"/>
                <wp:positionH relativeFrom="column">
                  <wp:posOffset>848995</wp:posOffset>
                </wp:positionH>
                <wp:positionV relativeFrom="paragraph">
                  <wp:posOffset>1905</wp:posOffset>
                </wp:positionV>
                <wp:extent cx="1076960" cy="23495"/>
                <wp:effectExtent l="10795" t="59690" r="17145" b="31115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76960" cy="234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B88258" id="Straight Arrow Connector 1" o:spid="_x0000_s1026" type="#_x0000_t32" style="position:absolute;margin-left:66.85pt;margin-top:.15pt;width:84.8pt;height:1.8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">
                <v:stroke endarrow="block"/>
              </v:shape>
            </w:pict>
          </mc:Fallback>
        </mc:AlternateContent>
      </w:r>
    </w:p>
    <w:p w14:paraId="6E79A39C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20" w:dyaOrig="400" w14:anchorId="58AAB052">
          <v:shape id="_x0000_i1143" type="#_x0000_t75" style="width:40pt;height:19.55pt" o:ole="">
            <v:imagedata r:id="rId94" o:title=""/>
          </v:shape>
          <o:OLEObject Type="Embed" ProgID="Equation.DSMT4" ShapeID="_x0000_i1143" DrawAspect="Content" ObjectID="_1636737747" r:id="rId9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proyeksi ortogonal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273B18E0">
          <v:shape id="_x0000_i1144" type="#_x0000_t75" style="width:9.8pt;height:16.9pt" o:ole="">
            <v:imagedata r:id="rId96" o:title=""/>
          </v:shape>
          <o:OLEObject Type="Embed" ProgID="Equation.DSMT4" ShapeID="_x0000_i1144" DrawAspect="Content" ObjectID="_1636737748" r:id="rId97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pada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n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919" w:dyaOrig="420" w14:anchorId="2136101C">
          <v:shape id="_x0000_i1145" type="#_x0000_t75" style="width:46.2pt;height:20.45pt" o:ole="">
            <v:imagedata r:id="rId98" o:title=""/>
          </v:shape>
          <o:OLEObject Type="Embed" ProgID="Equation.DSMT4" ShapeID="_x0000_i1145" DrawAspect="Content" ObjectID="_1636737749" r:id="rId99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proyeksi ortogonal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3214C7A2">
          <v:shape id="_x0000_i1146" type="#_x0000_t75" style="width:9.8pt;height:16.9pt" o:ole="">
            <v:imagedata r:id="rId96" o:title=""/>
          </v:shape>
          <o:OLEObject Type="Embed" ProgID="Equation.DSMT4" ShapeID="_x0000_i1146" DrawAspect="Content" ObjectID="_1636737750" r:id="rId10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pada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="Times New Roman" w:hAnsi="Times New Roman" w:cstheme="minorHAnsi"/>
          <w:i/>
          <w:sz w:val="24"/>
          <w:szCs w:val="24"/>
          <w:lang w:val="id-ID"/>
        </w:rPr>
        <w:t>┴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. Jika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2240" w:dyaOrig="420" w14:anchorId="623B53F0">
          <v:shape id="_x0000_i1147" type="#_x0000_t75" style="width:112pt;height:20.45pt" o:ole="">
            <v:imagedata r:id="rId101" o:title=""/>
          </v:shape>
          <o:OLEObject Type="Embed" ProgID="Equation.DSMT4" ShapeID="_x0000_i1147" DrawAspect="Content" ObjectID="_1636737751" r:id="rId10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maka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2240" w:dyaOrig="420" w14:anchorId="190FFFF9">
          <v:shape id="_x0000_i1148" type="#_x0000_t75" style="width:112pt;height:20.45pt" o:ole="">
            <v:imagedata r:id="rId103" o:title=""/>
          </v:shape>
          <o:OLEObject Type="Embed" ProgID="Equation.DSMT4" ShapeID="_x0000_i1148" DrawAspect="Content" ObjectID="_1636737752" r:id="rId10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sehingga</w:t>
      </w:r>
    </w:p>
    <w:p w14:paraId="4B8681C5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           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2240" w:dyaOrig="420" w14:anchorId="15DBA882">
          <v:shape id="_x0000_i1149" type="#_x0000_t75" style="width:112pt;height:20.45pt" o:ole="">
            <v:imagedata r:id="rId101" o:title=""/>
          </v:shape>
          <o:OLEObject Type="Embed" ProgID="Equation.DSMT4" ShapeID="_x0000_i1149" DrawAspect="Content" ObjectID="_1636737753" r:id="rId10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pat dituliskan menjadi  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2659" w:dyaOrig="400" w14:anchorId="26DC4DC8">
          <v:shape id="_x0000_i1150" type="#_x0000_t75" style="width:133.35pt;height:19.55pt" o:ole="">
            <v:imagedata r:id="rId106" o:title=""/>
          </v:shape>
          <o:OLEObject Type="Embed" ProgID="Equation.DSMT4" ShapeID="_x0000_i1150" DrawAspect="Content" ObjectID="_1636737754" r:id="rId107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                                                        </w:t>
      </w:r>
    </w:p>
    <w:p w14:paraId="022D4434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</w:p>
    <w:p w14:paraId="1D9E2601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Teorema 4.2</w:t>
      </w:r>
    </w:p>
    <w:p w14:paraId="5724C729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isalkan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subruang berdimensi tehingga dari suatu ruang hasil kali dalam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.</w:t>
      </w:r>
    </w:p>
    <w:p w14:paraId="38F955B9" w14:textId="77777777" w:rsidR="00F05222" w:rsidRPr="009E1CFA" w:rsidRDefault="00F05222" w:rsidP="002F6105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1259" w:dyaOrig="400" w14:anchorId="6CA0C13A">
          <v:shape id="_x0000_i1151" type="#_x0000_t75" style="width:63.1pt;height:19.55pt" o:ole="">
            <v:imagedata r:id="rId108" o:title=""/>
          </v:shape>
          <o:OLEObject Type="Embed" ProgID="Equation.DSMT4" ShapeID="_x0000_i1151" DrawAspect="Content" ObjectID="_1636737755" r:id="rId109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uatu basis ortonormal untuk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, 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6E21CA86">
          <v:shape id="_x0000_i1152" type="#_x0000_t75" style="width:9.8pt;height:16.9pt" o:ole="">
            <v:imagedata r:id="rId96" o:title=""/>
          </v:shape>
          <o:OLEObject Type="Embed" ProgID="Equation.DSMT4" ShapeID="_x0000_i1152" DrawAspect="Content" ObjectID="_1636737756" r:id="rId11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ebarang vektor dalam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aka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4280" w:dyaOrig="480" w14:anchorId="21636BA5">
          <v:shape id="_x0000_i1153" type="#_x0000_t75" style="width:214.2pt;height:24pt" o:ole="">
            <v:imagedata r:id="rId111" o:title=""/>
          </v:shape>
          <o:OLEObject Type="Embed" ProgID="Equation.DSMT4" ShapeID="_x0000_i1153" DrawAspect="Content" ObjectID="_1636737757" r:id="rId112"/>
        </w:object>
      </w:r>
    </w:p>
    <w:p w14:paraId="505A6E47" w14:textId="77777777" w:rsidR="00F05222" w:rsidRPr="009E1CFA" w:rsidRDefault="00F05222" w:rsidP="002F6105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1259" w:dyaOrig="400" w14:anchorId="7E25613E">
          <v:shape id="_x0000_i1154" type="#_x0000_t75" style="width:63.1pt;height:19.55pt" o:ole="">
            <v:imagedata r:id="rId108" o:title=""/>
          </v:shape>
          <o:OLEObject Type="Embed" ProgID="Equation.DSMT4" ShapeID="_x0000_i1154" DrawAspect="Content" ObjectID="_1636737758" r:id="rId11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uatu basis ortogonal untuk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7B109296">
          <v:shape id="_x0000_i1155" type="#_x0000_t75" style="width:9.8pt;height:16.9pt" o:ole="">
            <v:imagedata r:id="rId96" o:title=""/>
          </v:shape>
          <o:OLEObject Type="Embed" ProgID="Equation.DSMT4" ShapeID="_x0000_i1155" DrawAspect="Content" ObjectID="_1636737759" r:id="rId11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ebarang vektor dalam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aka </w:t>
      </w:r>
    </w:p>
    <w:p w14:paraId="38456BFD" w14:textId="77777777" w:rsidR="00F05222" w:rsidRPr="009E1CFA" w:rsidRDefault="00F05222" w:rsidP="00F05222">
      <w:pPr>
        <w:pStyle w:val="ListParagraph"/>
        <w:spacing w:after="0" w:line="360" w:lineRule="auto"/>
        <w:ind w:left="2160" w:firstLine="72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4400" w:dyaOrig="960" w14:anchorId="45D4897D">
          <v:shape id="_x0000_i1156" type="#_x0000_t75" style="width:220.45pt;height:48pt" o:ole="">
            <v:imagedata r:id="rId115" o:title=""/>
          </v:shape>
          <o:OLEObject Type="Embed" ProgID="Equation.DSMT4" ShapeID="_x0000_i1156" DrawAspect="Content" ObjectID="_1636737760" r:id="rId116"/>
        </w:object>
      </w:r>
    </w:p>
    <w:p w14:paraId="5A4CACB7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 Latihan 4.7</w:t>
      </w:r>
    </w:p>
    <w:p w14:paraId="4A8AC039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lastRenderedPageBreak/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subruang yang dibangun oleh 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720" w:dyaOrig="480" w14:anchorId="05AB6A23">
          <v:shape id="_x0000_i1157" type="#_x0000_t75" style="width:36.45pt;height:24pt" o:ole="">
            <v:imagedata r:id="rId117" o:title=""/>
          </v:shape>
          <o:OLEObject Type="Embed" ProgID="Equation.DSMT4" ShapeID="_x0000_i1157" DrawAspect="Content" ObjectID="_1636737761" r:id="rId11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vektor-vektor ortonormal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140" w:dyaOrig="400" w14:anchorId="1C137F82">
          <v:shape id="_x0000_i1158" type="#_x0000_t75" style="width:56pt;height:19.55pt" o:ole="">
            <v:imagedata r:id="rId119" o:title=""/>
          </v:shape>
          <o:OLEObject Type="Embed" ProgID="Equation.DSMT4" ShapeID="_x0000_i1158" DrawAspect="Content" ObjectID="_1636737762" r:id="rId12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, </w:t>
      </w:r>
      <w:r w:rsidRPr="009E1CFA">
        <w:rPr>
          <w:rFonts w:asciiTheme="minorHAnsi" w:eastAsiaTheme="minorHAnsi" w:hAnsiTheme="minorHAnsi" w:cstheme="minorHAnsi"/>
          <w:position w:val="-28"/>
          <w:sz w:val="24"/>
          <w:szCs w:val="24"/>
          <w:lang w:val="id-ID"/>
        </w:rPr>
        <w:object w:dxaOrig="1540" w:dyaOrig="680" w14:anchorId="330F59F2">
          <v:shape id="_x0000_i1159" type="#_x0000_t75" style="width:76.45pt;height:33.8pt" o:ole="">
            <v:imagedata r:id="rId121" o:title=""/>
          </v:shape>
          <o:OLEObject Type="Embed" ProgID="Equation.DSMT4" ShapeID="_x0000_i1159" DrawAspect="Content" ObjectID="_1636737763" r:id="rId12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.</w:t>
      </w:r>
    </w:p>
    <w:p w14:paraId="47FD1915" w14:textId="77777777" w:rsidR="00F05222" w:rsidRPr="009E1CFA" w:rsidRDefault="00F05222" w:rsidP="002F6105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Tentukan proyeksi ortogonal dari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6EFA69D6">
          <v:shape id="_x0000_i1160" type="#_x0000_t75" style="width:9.8pt;height:16.9pt" o:ole="">
            <v:imagedata r:id="rId96" o:title=""/>
          </v:shape>
          <o:OLEObject Type="Embed" ProgID="Equation.DSMT4" ShapeID="_x0000_i1160" DrawAspect="Content" ObjectID="_1636737764" r:id="rId12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=(1,1,1) pada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</w:p>
    <w:p w14:paraId="53B81451" w14:textId="77777777" w:rsidR="00F05222" w:rsidRPr="009E1CFA" w:rsidRDefault="00F05222" w:rsidP="002F6105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Tentukan proyeksi ortogonal dari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17BB172D">
          <v:shape id="_x0000_i1161" type="#_x0000_t75" style="width:9.8pt;height:16.9pt" o:ole="">
            <v:imagedata r:id="rId96" o:title=""/>
          </v:shape>
          <o:OLEObject Type="Embed" ProgID="Equation.DSMT4" ShapeID="_x0000_i1161" DrawAspect="Content" ObjectID="_1636737765" r:id="rId12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=(1,1,1) pada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="Times New Roman" w:hAnsi="Times New Roman" w:cstheme="minorHAnsi"/>
          <w:i/>
          <w:sz w:val="24"/>
          <w:szCs w:val="24"/>
          <w:lang w:val="id-ID"/>
        </w:rPr>
        <w:t>┴</w:t>
      </w:r>
    </w:p>
    <w:p w14:paraId="57F05186" w14:textId="77777777" w:rsidR="00F05222" w:rsidRPr="009E1CFA" w:rsidRDefault="00F05222" w:rsidP="00F05222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39746350" w14:textId="77777777" w:rsidR="00F05222" w:rsidRPr="009E1CFA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Definsi 4.9</w:t>
      </w:r>
    </w:p>
    <w:p w14:paraId="4112C18A" w14:textId="77777777" w:rsidR="00F05222" w:rsidRPr="009E1CFA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etode Gram-Schimdt adalah metode yang digunakan untuk mengubah himpunan vektor yang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bebas linear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enjadi himpunan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ektor ortogonal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. </w:t>
      </w:r>
    </w:p>
    <w:p w14:paraId="07979DEF" w14:textId="77777777" w:rsidR="00F05222" w:rsidRPr="009E1CFA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isalkan diketahui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B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=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259" w:dyaOrig="480" w14:anchorId="7F74EA7E">
          <v:shape id="_x0000_i1162" type="#_x0000_t75" style="width:63.1pt;height:24pt" o:ole="">
            <v:imagedata r:id="rId125" o:title=""/>
          </v:shape>
          <o:OLEObject Type="Embed" ProgID="Equation.DSMT4" ShapeID="_x0000_i1162" DrawAspect="Content" ObjectID="_1636737766" r:id="rId12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himpunan vektor yang bebas linear, maka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B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pat diubah menjadi himpunan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S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=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239" w:dyaOrig="480" w14:anchorId="4354D91C">
          <v:shape id="_x0000_i1163" type="#_x0000_t75" style="width:62.2pt;height:24pt" o:ole="">
            <v:imagedata r:id="rId127" o:title=""/>
          </v:shape>
          <o:OLEObject Type="Embed" ProgID="Equation.DSMT4" ShapeID="_x0000_i1163" DrawAspect="Content" ObjectID="_1636737767" r:id="rId12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yang ortogonal dengan cara:</w:t>
      </w:r>
    </w:p>
    <w:p w14:paraId="5E928249" w14:textId="77777777" w:rsidR="00F05222" w:rsidRPr="009E1CFA" w:rsidRDefault="00F05222" w:rsidP="002F6105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660" w:dyaOrig="400" w14:anchorId="2919F265">
          <v:shape id="_x0000_i1164" type="#_x0000_t75" style="width:32.9pt;height:19.55pt" o:ole="">
            <v:imagedata r:id="rId129" o:title=""/>
          </v:shape>
          <o:OLEObject Type="Embed" ProgID="Equation.DSMT4" ShapeID="_x0000_i1164" DrawAspect="Content" ObjectID="_1636737768" r:id="rId13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</w:p>
    <w:p w14:paraId="359D07A8" w14:textId="77777777" w:rsidR="00F05222" w:rsidRPr="009E1CFA" w:rsidRDefault="00F05222" w:rsidP="002F6105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3340" w:dyaOrig="960" w14:anchorId="6374E3C2">
          <v:shape id="_x0000_i1165" type="#_x0000_t75" style="width:168pt;height:48pt" o:ole="">
            <v:imagedata r:id="rId131" o:title=""/>
          </v:shape>
          <o:OLEObject Type="Embed" ProgID="Equation.DSMT4" ShapeID="_x0000_i1165" DrawAspect="Content" ObjectID="_1636737769" r:id="rId132"/>
        </w:object>
      </w:r>
    </w:p>
    <w:p w14:paraId="643B8967" w14:textId="77777777" w:rsidR="00F05222" w:rsidRPr="009E1CFA" w:rsidRDefault="00F05222" w:rsidP="002F6105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4460" w:dyaOrig="960" w14:anchorId="165265DE">
          <v:shape id="_x0000_i1166" type="#_x0000_t75" style="width:223.1pt;height:48pt" o:ole="">
            <v:imagedata r:id="rId133" o:title=""/>
          </v:shape>
          <o:OLEObject Type="Embed" ProgID="Equation.DSMT4" ShapeID="_x0000_i1166" DrawAspect="Content" ObjectID="_1636737770" r:id="rId134"/>
        </w:object>
      </w:r>
    </w:p>
    <w:p w14:paraId="5B13184C" w14:textId="77777777" w:rsidR="00F05222" w:rsidRPr="009E1CFA" w:rsidRDefault="00F05222" w:rsidP="002F6105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5660" w:dyaOrig="960" w14:anchorId="721AA7B3">
          <v:shape id="_x0000_i1167" type="#_x0000_t75" style="width:283.55pt;height:48pt" o:ole="">
            <v:imagedata r:id="rId135" o:title=""/>
          </v:shape>
          <o:OLEObject Type="Embed" ProgID="Equation.DSMT4" ShapeID="_x0000_i1167" DrawAspect="Content" ObjectID="_1636737771" r:id="rId136"/>
        </w:object>
      </w:r>
    </w:p>
    <w:p w14:paraId="0697FA53" w14:textId="77777777" w:rsidR="00F05222" w:rsidRPr="009E1CFA" w:rsidRDefault="00F05222" w:rsidP="002F6105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...</w:t>
      </w:r>
    </w:p>
    <w:p w14:paraId="0F6AE60C" w14:textId="77777777" w:rsidR="00F05222" w:rsidRPr="00ED450D" w:rsidRDefault="00F05222" w:rsidP="002F6105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6060" w:dyaOrig="960" w14:anchorId="03A064C2">
          <v:shape id="_x0000_i1168" type="#_x0000_t75" style="width:303.1pt;height:48pt" o:ole="">
            <v:imagedata r:id="rId137" o:title=""/>
          </v:shape>
          <o:OLEObject Type="Embed" ProgID="Equation.DSMT4" ShapeID="_x0000_i1168" DrawAspect="Content" ObjectID="_1636737772" r:id="rId138"/>
        </w:object>
      </w:r>
    </w:p>
    <w:p w14:paraId="13080E10" w14:textId="77777777" w:rsidR="00F05222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</w:p>
    <w:p w14:paraId="37103C07" w14:textId="77777777" w:rsidR="00F05222" w:rsidRPr="009E1CFA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Contoh 4.3:</w:t>
      </w:r>
    </w:p>
    <w:p w14:paraId="04DBA593" w14:textId="77777777" w:rsidR="00F05222" w:rsidRPr="009E1CFA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ketahui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040" w:dyaOrig="480" w14:anchorId="3B461B27">
          <v:shape id="_x0000_i1169" type="#_x0000_t75" style="width:52.45pt;height:24pt" o:ole="">
            <v:imagedata r:id="rId139" o:title=""/>
          </v:shape>
          <o:OLEObject Type="Embed" ProgID="Equation.DSMT4" ShapeID="_x0000_i1169" DrawAspect="Content" ObjectID="_1636737773" r:id="rId14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basis untuk ruang vektor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R</w:t>
      </w:r>
      <w:r w:rsidRPr="009E1CFA">
        <w:rPr>
          <w:rFonts w:asciiTheme="minorHAnsi" w:hAnsiTheme="minorHAnsi" w:cstheme="minorHAnsi"/>
          <w:sz w:val="24"/>
          <w:szCs w:val="24"/>
          <w:vertAlign w:val="superscript"/>
          <w:lang w:val="id-ID"/>
        </w:rPr>
        <w:t>2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engan hasil kali dalam.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060" w:dyaOrig="400" w14:anchorId="0B8C753F">
          <v:shape id="_x0000_i1170" type="#_x0000_t75" style="width:53.35pt;height:19.55pt" o:ole="">
            <v:imagedata r:id="rId141" o:title=""/>
          </v:shape>
          <o:OLEObject Type="Embed" ProgID="Equation.DSMT4" ShapeID="_x0000_i1170" DrawAspect="Content" ObjectID="_1636737774" r:id="rId14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,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140" w:dyaOrig="400" w14:anchorId="267AAFB4">
          <v:shape id="_x0000_i1171" type="#_x0000_t75" style="width:56pt;height:19.55pt" o:ole="">
            <v:imagedata r:id="rId143" o:title=""/>
          </v:shape>
          <o:OLEObject Type="Embed" ProgID="Equation.DSMT4" ShapeID="_x0000_i1171" DrawAspect="Content" ObjectID="_1636737775" r:id="rId14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,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159" w:dyaOrig="400" w14:anchorId="4BB3609C">
          <v:shape id="_x0000_i1172" type="#_x0000_t75" style="width:57.8pt;height:19.55pt" o:ole="">
            <v:imagedata r:id="rId145" o:title=""/>
          </v:shape>
          <o:OLEObject Type="Embed" ProgID="Equation.DSMT4" ShapeID="_x0000_i1172" DrawAspect="Content" ObjectID="_1636737776" r:id="rId14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. Maka :</w:t>
      </w:r>
    </w:p>
    <w:p w14:paraId="796BA163" w14:textId="77777777" w:rsidR="00F05222" w:rsidRPr="009E1CFA" w:rsidRDefault="00F05222" w:rsidP="002F6105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lastRenderedPageBreak/>
        <w:t xml:space="preserve">Ubahlah basis 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40" w:dyaOrig="400" w14:anchorId="3B8E20CE">
          <v:shape id="_x0000_i1173" type="#_x0000_t75" style="width:41.8pt;height:19.55pt" o:ole="">
            <v:imagedata r:id="rId147" o:title=""/>
          </v:shape>
          <o:OLEObject Type="Embed" ProgID="Equation.DSMT4" ShapeID="_x0000_i1173" DrawAspect="Content" ObjectID="_1636737777" r:id="rId14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enjadi basis ortogonal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00" w:dyaOrig="400" w14:anchorId="568D5A66">
          <v:shape id="_x0000_i1174" type="#_x0000_t75" style="width:40pt;height:19.55pt" o:ole="">
            <v:imagedata r:id="rId149" o:title=""/>
          </v:shape>
          <o:OLEObject Type="Embed" ProgID="Equation.DSMT4" ShapeID="_x0000_i1174" DrawAspect="Content" ObjectID="_1636737778" r:id="rId150"/>
        </w:object>
      </w:r>
    </w:p>
    <w:p w14:paraId="311B3A84" w14:textId="77777777" w:rsidR="00F05222" w:rsidRPr="00ED450D" w:rsidRDefault="00F05222" w:rsidP="002F6105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Ubahlah basis 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00" w:dyaOrig="400" w14:anchorId="07D1D38C">
          <v:shape id="_x0000_i1175" type="#_x0000_t75" style="width:40pt;height:19.55pt" o:ole="">
            <v:imagedata r:id="rId149" o:title=""/>
          </v:shape>
          <o:OLEObject Type="Embed" ProgID="Equation.DSMT4" ShapeID="_x0000_i1175" DrawAspect="Content" ObjectID="_1636737779" r:id="rId151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enjadi basis ortonormal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00" w:dyaOrig="400" w14:anchorId="17AD6932">
          <v:shape id="_x0000_i1176" type="#_x0000_t75" style="width:40pt;height:19.55pt" o:ole="">
            <v:imagedata r:id="rId152" o:title=""/>
          </v:shape>
          <o:OLEObject Type="Embed" ProgID="Equation.DSMT4" ShapeID="_x0000_i1176" DrawAspect="Content" ObjectID="_1636737780" r:id="rId153"/>
        </w:object>
      </w:r>
    </w:p>
    <w:p w14:paraId="7CA0B4FD" w14:textId="77777777" w:rsidR="00F05222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</w:p>
    <w:p w14:paraId="3C4C4259" w14:textId="77777777" w:rsidR="00F05222" w:rsidRPr="009E1CFA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Penyelesaian</w:t>
      </w:r>
    </w:p>
    <w:p w14:paraId="549A34A9" w14:textId="77777777" w:rsidR="00F05222" w:rsidRPr="009E1CFA" w:rsidRDefault="00F05222" w:rsidP="002F6105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479" w:dyaOrig="400" w14:anchorId="72A953A4">
          <v:shape id="_x0000_i1177" type="#_x0000_t75" style="width:73.8pt;height:19.55pt" o:ole="">
            <v:imagedata r:id="rId154" o:title=""/>
          </v:shape>
          <o:OLEObject Type="Embed" ProgID="Equation.DSMT4" ShapeID="_x0000_i1177" DrawAspect="Content" ObjectID="_1636737781" r:id="rId155"/>
        </w:object>
      </w:r>
    </w:p>
    <w:p w14:paraId="3AE3198D" w14:textId="77777777" w:rsidR="00F05222" w:rsidRPr="009E1CFA" w:rsidRDefault="00F05222" w:rsidP="002F6105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6480" w:dyaOrig="960" w14:anchorId="64FAA86C">
          <v:shape id="_x0000_i1178" type="#_x0000_t75" style="width:324.45pt;height:48pt" o:ole="">
            <v:imagedata r:id="rId156" o:title=""/>
          </v:shape>
          <o:OLEObject Type="Embed" ProgID="Equation.DSMT4" ShapeID="_x0000_i1178" DrawAspect="Content" ObjectID="_1636737782" r:id="rId157"/>
        </w:object>
      </w:r>
    </w:p>
    <w:p w14:paraId="35580E1D" w14:textId="77777777" w:rsidR="00F05222" w:rsidRPr="009E1CFA" w:rsidRDefault="00F05222" w:rsidP="002F6105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4460" w:dyaOrig="960" w14:anchorId="7F1C1C29">
          <v:shape id="_x0000_i1179" type="#_x0000_t75" style="width:223.1pt;height:48pt" o:ole="">
            <v:imagedata r:id="rId158" o:title=""/>
          </v:shape>
          <o:OLEObject Type="Embed" ProgID="Equation.DSMT4" ShapeID="_x0000_i1179" DrawAspect="Content" ObjectID="_1636737783" r:id="rId159"/>
        </w:object>
      </w:r>
    </w:p>
    <w:p w14:paraId="0E224ADA" w14:textId="77777777" w:rsidR="00F05222" w:rsidRPr="009E1CFA" w:rsidRDefault="00F05222" w:rsidP="00F05222">
      <w:pPr>
        <w:spacing w:after="0" w:line="360" w:lineRule="auto"/>
        <w:ind w:left="360" w:firstLine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  </w:t>
      </w:r>
      <w:r w:rsidRPr="009E1CFA">
        <w:rPr>
          <w:rFonts w:asciiTheme="minorHAnsi" w:eastAsiaTheme="minorHAnsi" w:hAnsiTheme="minorHAnsi" w:cstheme="minorHAnsi"/>
          <w:position w:val="-28"/>
          <w:sz w:val="24"/>
          <w:szCs w:val="24"/>
          <w:lang w:val="id-ID"/>
        </w:rPr>
        <w:object w:dxaOrig="4860" w:dyaOrig="680" w14:anchorId="7471446E">
          <v:shape id="_x0000_i1180" type="#_x0000_t75" style="width:243.55pt;height:33.8pt" o:ole="">
            <v:imagedata r:id="rId160" o:title=""/>
          </v:shape>
          <o:OLEObject Type="Embed" ProgID="Equation.DSMT4" ShapeID="_x0000_i1180" DrawAspect="Content" ObjectID="_1636737784" r:id="rId161"/>
        </w:object>
      </w:r>
    </w:p>
    <w:p w14:paraId="549E3847" w14:textId="77777777" w:rsidR="00F05222" w:rsidRPr="009E1CFA" w:rsidRDefault="00F05222" w:rsidP="00F05222">
      <w:pPr>
        <w:spacing w:after="0" w:line="360" w:lineRule="auto"/>
        <w:ind w:left="360" w:firstLine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adi </w:t>
      </w:r>
      <w:r w:rsidRPr="009E1CFA">
        <w:rPr>
          <w:rFonts w:asciiTheme="minorHAnsi" w:eastAsiaTheme="minorHAnsi" w:hAnsiTheme="minorHAnsi" w:cstheme="minorHAnsi"/>
          <w:position w:val="-28"/>
          <w:sz w:val="24"/>
          <w:szCs w:val="24"/>
          <w:lang w:val="id-ID"/>
        </w:rPr>
        <w:object w:dxaOrig="4440" w:dyaOrig="680" w14:anchorId="385B33C3">
          <v:shape id="_x0000_i1181" type="#_x0000_t75" style="width:222.2pt;height:33.8pt" o:ole="">
            <v:imagedata r:id="rId162" o:title=""/>
          </v:shape>
          <o:OLEObject Type="Embed" ProgID="Equation.DSMT4" ShapeID="_x0000_i1181" DrawAspect="Content" ObjectID="_1636737785" r:id="rId163"/>
        </w:object>
      </w:r>
    </w:p>
    <w:p w14:paraId="54E1E6A4" w14:textId="77777777" w:rsidR="00F05222" w:rsidRPr="009E1CFA" w:rsidRDefault="00F05222" w:rsidP="00F05222">
      <w:pPr>
        <w:spacing w:after="0" w:line="360" w:lineRule="auto"/>
        <w:ind w:left="360" w:firstLine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Setelah dihitung diperoleh norma dari masing-masing vektor </w:t>
      </w:r>
    </w:p>
    <w:p w14:paraId="7959FC2A" w14:textId="77777777" w:rsidR="00F05222" w:rsidRPr="009E1CFA" w:rsidRDefault="00F05222" w:rsidP="00F05222">
      <w:pPr>
        <w:spacing w:after="0" w:line="360" w:lineRule="auto"/>
        <w:ind w:left="1800" w:firstLine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28"/>
          <w:sz w:val="24"/>
          <w:szCs w:val="24"/>
          <w:lang w:val="id-ID"/>
        </w:rPr>
        <w:object w:dxaOrig="3180" w:dyaOrig="720" w14:anchorId="1DDD86CD">
          <v:shape id="_x0000_i1182" type="#_x0000_t75" style="width:160pt;height:36.45pt" o:ole="">
            <v:imagedata r:id="rId164" o:title=""/>
          </v:shape>
          <o:OLEObject Type="Embed" ProgID="Equation.DSMT4" ShapeID="_x0000_i1182" DrawAspect="Content" ObjectID="_1636737786" r:id="rId165"/>
        </w:object>
      </w:r>
    </w:p>
    <w:p w14:paraId="0C2BC841" w14:textId="77777777" w:rsidR="00F05222" w:rsidRPr="009E1CFA" w:rsidRDefault="00F05222" w:rsidP="00F05222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  <w:t xml:space="preserve">Sehingga diperoleh basis ortonormal </w:t>
      </w:r>
    </w:p>
    <w:p w14:paraId="06AE15CC" w14:textId="77777777" w:rsidR="00F05222" w:rsidRPr="009E1CFA" w:rsidRDefault="00F05222" w:rsidP="00F05222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40"/>
          <w:sz w:val="24"/>
          <w:szCs w:val="24"/>
          <w:lang w:val="id-ID"/>
        </w:rPr>
        <w:object w:dxaOrig="5640" w:dyaOrig="840" w14:anchorId="56891A79">
          <v:shape id="_x0000_i1183" type="#_x0000_t75" style="width:281.8pt;height:41.8pt" o:ole="">
            <v:imagedata r:id="rId166" o:title=""/>
          </v:shape>
          <o:OLEObject Type="Embed" ProgID="Equation.DSMT4" ShapeID="_x0000_i1183" DrawAspect="Content" ObjectID="_1636737787" r:id="rId167"/>
        </w:object>
      </w:r>
    </w:p>
    <w:p w14:paraId="5F86DEB7" w14:textId="77777777" w:rsidR="00F05222" w:rsidRPr="009E1CFA" w:rsidRDefault="00F05222" w:rsidP="00F05222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40"/>
          <w:sz w:val="24"/>
          <w:szCs w:val="24"/>
          <w:lang w:val="id-ID"/>
        </w:rPr>
        <w:object w:dxaOrig="2980" w:dyaOrig="840" w14:anchorId="64C9700B">
          <v:shape id="_x0000_i1184" type="#_x0000_t75" style="width:148.45pt;height:41.8pt" o:ole="">
            <v:imagedata r:id="rId168" o:title=""/>
          </v:shape>
          <o:OLEObject Type="Embed" ProgID="Equation.DSMT4" ShapeID="_x0000_i1184" DrawAspect="Content" ObjectID="_1636737788" r:id="rId169"/>
        </w:object>
      </w:r>
    </w:p>
    <w:p w14:paraId="541B07BE" w14:textId="77777777" w:rsidR="00F05222" w:rsidRPr="009E1CFA" w:rsidRDefault="00F05222" w:rsidP="00F05222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2C04E821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 Latihan 4.7</w:t>
      </w:r>
    </w:p>
    <w:p w14:paraId="534A073D" w14:textId="77777777" w:rsidR="00F05222" w:rsidRPr="009E1CFA" w:rsidRDefault="00F05222" w:rsidP="00F05222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ketahui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419" w:dyaOrig="400" w14:anchorId="1EDC38E7">
          <v:shape id="_x0000_i1185" type="#_x0000_t75" style="width:71.1pt;height:19.55pt" o:ole="">
            <v:imagedata r:id="rId170" o:title=""/>
          </v:shape>
          <o:OLEObject Type="Embed" ProgID="Equation.DSMT4" ShapeID="_x0000_i1185" DrawAspect="Content" ObjectID="_1636737789" r:id="rId171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engan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3379" w:dyaOrig="400" w14:anchorId="017FC6C5">
          <v:shape id="_x0000_i1186" type="#_x0000_t75" style="width:168pt;height:19.55pt" o:ole="">
            <v:imagedata r:id="rId172" o:title=""/>
          </v:shape>
          <o:OLEObject Type="Embed" ProgID="Equation.DSMT4" ShapeID="_x0000_i1186" DrawAspect="Content" ObjectID="_1636737790" r:id="rId17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basis </w:t>
      </w:r>
    </w:p>
    <w:p w14:paraId="5A04936A" w14:textId="77777777" w:rsidR="00F05222" w:rsidRPr="009E1CFA" w:rsidRDefault="00F05222" w:rsidP="002F6105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Ubahlah 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419" w:dyaOrig="400" w14:anchorId="1DF926AB">
          <v:shape id="_x0000_i1187" type="#_x0000_t75" style="width:71.1pt;height:19.55pt" o:ole="">
            <v:imagedata r:id="rId170" o:title=""/>
          </v:shape>
          <o:OLEObject Type="Embed" ProgID="Equation.DSMT4" ShapeID="_x0000_i1187" DrawAspect="Content" ObjectID="_1636737791" r:id="rId17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enjadi basis-basis ortogonal.</w:t>
      </w:r>
    </w:p>
    <w:p w14:paraId="7C9824B1" w14:textId="77777777" w:rsidR="00F05222" w:rsidRPr="00ED450D" w:rsidRDefault="00F05222" w:rsidP="002F6105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Ubahlah 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419" w:dyaOrig="400" w14:anchorId="7A4D4350">
          <v:shape id="_x0000_i1188" type="#_x0000_t75" style="width:71.1pt;height:19.55pt" o:ole="">
            <v:imagedata r:id="rId170" o:title=""/>
          </v:shape>
          <o:OLEObject Type="Embed" ProgID="Equation.DSMT4" ShapeID="_x0000_i1188" DrawAspect="Content" ObjectID="_1636737792" r:id="rId17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menjadi basis-basis ortonormal.</w:t>
      </w:r>
    </w:p>
    <w:p w14:paraId="73C49CAC" w14:textId="77777777" w:rsidR="00F05222" w:rsidRDefault="00F05222" w:rsidP="00F05222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58BB74C9" w14:textId="77777777" w:rsidR="00F05222" w:rsidRPr="009E1CFA" w:rsidRDefault="00F05222" w:rsidP="00F05222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lastRenderedPageBreak/>
        <w:t>Salah satu kegunaan dalam menggunakan basis ortonormal adalah sebagai berikut:</w:t>
      </w:r>
    </w:p>
    <w:p w14:paraId="2A7C1811" w14:textId="77777777" w:rsidR="00F05222" w:rsidRDefault="00F05222" w:rsidP="00F05222">
      <w:pPr>
        <w:spacing w:after="0" w:line="360" w:lineRule="auto"/>
        <w:ind w:firstLine="284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</w:p>
    <w:p w14:paraId="75B3FDDE" w14:textId="77777777" w:rsidR="00F05222" w:rsidRPr="009E1CFA" w:rsidRDefault="00F05222" w:rsidP="00F05222">
      <w:pPr>
        <w:spacing w:after="0" w:line="360" w:lineRule="auto"/>
        <w:ind w:firstLine="284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Teorema 4.2</w:t>
      </w:r>
    </w:p>
    <w:p w14:paraId="151F289C" w14:textId="77777777" w:rsidR="00F05222" w:rsidRPr="009E1CFA" w:rsidRDefault="00F05222" w:rsidP="00F05222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639" w:dyaOrig="480" w14:anchorId="011C4D90">
          <v:shape id="_x0000_i1189" type="#_x0000_t75" style="width:81.8pt;height:24pt" o:ole="">
            <v:imagedata r:id="rId176" o:title=""/>
          </v:shape>
          <o:OLEObject Type="Embed" ProgID="Equation.DSMT4" ShapeID="_x0000_i1189" DrawAspect="Content" ObjectID="_1636737793" r:id="rId177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uatu basis ortonormal untuk suatu ruang hasil kali dalam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, 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759" w:dyaOrig="340" w14:anchorId="35D841FD">
          <v:shape id="_x0000_i1190" type="#_x0000_t75" style="width:38.2pt;height:16.9pt" o:ole="">
            <v:imagedata r:id="rId178" o:title=""/>
          </v:shape>
          <o:OLEObject Type="Embed" ProgID="Equation.DSMT4" ShapeID="_x0000_i1190" DrawAspect="Content" ObjectID="_1636737794" r:id="rId179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maka berlaku:</w:t>
      </w:r>
    </w:p>
    <w:p w14:paraId="67659EFE" w14:textId="77777777" w:rsidR="00F05222" w:rsidRPr="009E1CFA" w:rsidRDefault="00F05222" w:rsidP="00F05222">
      <w:pPr>
        <w:spacing w:after="0" w:line="360" w:lineRule="auto"/>
        <w:ind w:left="2444" w:firstLine="436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3660" w:dyaOrig="480" w14:anchorId="446854FD">
          <v:shape id="_x0000_i1191" type="#_x0000_t75" style="width:182.2pt;height:24pt" o:ole="">
            <v:imagedata r:id="rId180" o:title=""/>
          </v:shape>
          <o:OLEObject Type="Embed" ProgID="Equation.DSMT4" ShapeID="_x0000_i1191" DrawAspect="Content" ObjectID="_1636737795" r:id="rId181"/>
        </w:object>
      </w:r>
    </w:p>
    <w:p w14:paraId="40916A90" w14:textId="77777777" w:rsidR="00F05222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25B1EC8F" w14:textId="77777777" w:rsidR="00F05222" w:rsidRPr="009E1CFA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35CCE00C" w14:textId="77777777" w:rsidR="00F05222" w:rsidRPr="009E1CFA" w:rsidRDefault="00F05222" w:rsidP="00F05222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 Latihan 4.7</w:t>
      </w:r>
    </w:p>
    <w:p w14:paraId="0FBC0BBF" w14:textId="77777777" w:rsidR="00F05222" w:rsidRPr="009E1CFA" w:rsidRDefault="00F05222" w:rsidP="00F05222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berikan suatu basis-basis ortonormal yang relatif terhadap suatu ruang hasil kali dalam. Tentukan vektor koordinat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40" w:dyaOrig="340" w14:anchorId="71913730">
          <v:shape id="_x0000_i1192" type="#_x0000_t75" style="width:12.45pt;height:16.9pt" o:ole="">
            <v:imagedata r:id="rId182" o:title=""/>
          </v:shape>
          <o:OLEObject Type="Embed" ProgID="Equation.DSMT4" ShapeID="_x0000_i1192" DrawAspect="Content" ObjectID="_1636737796" r:id="rId18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terhadap basis yang bersangkutan.</w:t>
      </w:r>
    </w:p>
    <w:p w14:paraId="3C1B5AA1" w14:textId="77777777" w:rsidR="00F05222" w:rsidRPr="009E1CFA" w:rsidRDefault="00F05222" w:rsidP="002F6105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30"/>
          <w:sz w:val="24"/>
          <w:szCs w:val="24"/>
          <w:lang w:val="id-ID"/>
        </w:rPr>
        <w:object w:dxaOrig="4500" w:dyaOrig="720" w14:anchorId="6AFF1F00">
          <v:shape id="_x0000_i1193" type="#_x0000_t75" style="width:224.9pt;height:36.45pt" o:ole="">
            <v:imagedata r:id="rId184" o:title=""/>
          </v:shape>
          <o:OLEObject Type="Embed" ProgID="Equation.DSMT4" ShapeID="_x0000_i1193" DrawAspect="Content" ObjectID="_1636737797" r:id="rId185"/>
        </w:object>
      </w:r>
    </w:p>
    <w:p w14:paraId="0070ADD4" w14:textId="77777777" w:rsidR="00F05222" w:rsidRPr="009E1CFA" w:rsidRDefault="00F05222" w:rsidP="002F6105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28"/>
          <w:sz w:val="24"/>
          <w:szCs w:val="24"/>
          <w:lang w:val="id-ID"/>
        </w:rPr>
        <w:object w:dxaOrig="6360" w:dyaOrig="680" w14:anchorId="585538DC">
          <v:shape id="_x0000_i1194" type="#_x0000_t75" style="width:318.2pt;height:33.8pt" o:ole="">
            <v:imagedata r:id="rId186" o:title=""/>
          </v:shape>
          <o:OLEObject Type="Embed" ProgID="Equation.DSMT4" ShapeID="_x0000_i1194" DrawAspect="Content" ObjectID="_1636737798" r:id="rId187"/>
        </w:object>
      </w:r>
    </w:p>
    <w:p w14:paraId="7DC96199" w14:textId="77777777" w:rsidR="00F05222" w:rsidRPr="009E1CFA" w:rsidRDefault="00F05222" w:rsidP="00F05222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31B224A5" w14:textId="77777777" w:rsidR="00F05222" w:rsidRDefault="00F05222" w:rsidP="00F05222">
      <w:pPr>
        <w:spacing w:after="0" w:line="360" w:lineRule="auto"/>
        <w:rPr>
          <w:b/>
          <w:sz w:val="24"/>
          <w:szCs w:val="24"/>
          <w:lang w:val="id-ID"/>
        </w:rPr>
      </w:pPr>
    </w:p>
    <w:p w14:paraId="1A3488EA" w14:textId="77777777" w:rsidR="00F05222" w:rsidRDefault="00F05222" w:rsidP="00F05222">
      <w:pPr>
        <w:spacing w:after="0" w:line="360" w:lineRule="auto"/>
        <w:rPr>
          <w:b/>
          <w:sz w:val="24"/>
          <w:szCs w:val="24"/>
          <w:lang w:val="id-ID"/>
        </w:rPr>
      </w:pPr>
    </w:p>
    <w:p w14:paraId="6C752A9C" w14:textId="77777777" w:rsidR="00F05222" w:rsidRDefault="00F05222" w:rsidP="00F05222">
      <w:pPr>
        <w:spacing w:after="0" w:line="360" w:lineRule="auto"/>
        <w:rPr>
          <w:b/>
          <w:sz w:val="24"/>
          <w:szCs w:val="24"/>
          <w:lang w:val="id-ID"/>
        </w:rPr>
      </w:pPr>
    </w:p>
    <w:p w14:paraId="3ACBFBBC" w14:textId="77777777" w:rsidR="00E25CC1" w:rsidRDefault="00E25CC1">
      <w:bookmarkStart w:id="0" w:name="_GoBack"/>
      <w:bookmarkEnd w:id="0"/>
    </w:p>
    <w:sectPr w:rsidR="00E25CC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DD27EC"/>
    <w:multiLevelType w:val="hybridMultilevel"/>
    <w:tmpl w:val="961E9F36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A8E24C9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26D162C"/>
    <w:multiLevelType w:val="hybridMultilevel"/>
    <w:tmpl w:val="71B49480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1BB76A42"/>
    <w:multiLevelType w:val="hybridMultilevel"/>
    <w:tmpl w:val="80746256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F65F6E"/>
    <w:multiLevelType w:val="hybridMultilevel"/>
    <w:tmpl w:val="7186902A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5EC7FEB"/>
    <w:multiLevelType w:val="hybridMultilevel"/>
    <w:tmpl w:val="33DAB130"/>
    <w:lvl w:ilvl="0" w:tplc="E74A8CE2">
      <w:start w:val="1"/>
      <w:numFmt w:val="lowerLetter"/>
      <w:lvlText w:val="%1."/>
      <w:lvlJc w:val="left"/>
      <w:pPr>
        <w:ind w:left="644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576521"/>
    <w:multiLevelType w:val="hybridMultilevel"/>
    <w:tmpl w:val="679E99A0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DE50020"/>
    <w:multiLevelType w:val="hybridMultilevel"/>
    <w:tmpl w:val="69681F78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50E931A5"/>
    <w:multiLevelType w:val="hybridMultilevel"/>
    <w:tmpl w:val="FABA4B96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A0F2F1C"/>
    <w:multiLevelType w:val="hybridMultilevel"/>
    <w:tmpl w:val="40D22C8A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1C62B97"/>
    <w:multiLevelType w:val="hybridMultilevel"/>
    <w:tmpl w:val="8096651E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2CD181A"/>
    <w:multiLevelType w:val="hybridMultilevel"/>
    <w:tmpl w:val="2C10BBE6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71A62DB9"/>
    <w:multiLevelType w:val="hybridMultilevel"/>
    <w:tmpl w:val="BCF819C0"/>
    <w:lvl w:ilvl="0" w:tplc="F82AEEB8">
      <w:start w:val="1"/>
      <w:numFmt w:val="lowerLetter"/>
      <w:lvlText w:val="%1."/>
      <w:lvlJc w:val="left"/>
      <w:pPr>
        <w:ind w:left="108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7AB70649"/>
    <w:multiLevelType w:val="hybridMultilevel"/>
    <w:tmpl w:val="A64E6BD6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7C3835EF"/>
    <w:multiLevelType w:val="hybridMultilevel"/>
    <w:tmpl w:val="5A0E24BC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7CF17A44"/>
    <w:multiLevelType w:val="hybridMultilevel"/>
    <w:tmpl w:val="158E4218"/>
    <w:lvl w:ilvl="0" w:tplc="55FE50EE">
      <w:start w:val="1"/>
      <w:numFmt w:val="decimal"/>
      <w:lvlText w:val="%1."/>
      <w:lvlJc w:val="left"/>
      <w:pPr>
        <w:ind w:left="108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7D3C4D74"/>
    <w:multiLevelType w:val="hybridMultilevel"/>
    <w:tmpl w:val="E6FC13CA"/>
    <w:lvl w:ilvl="0" w:tplc="DB3647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5222"/>
    <w:rsid w:val="000F4C5B"/>
    <w:rsid w:val="00182FF7"/>
    <w:rsid w:val="00250198"/>
    <w:rsid w:val="002F6105"/>
    <w:rsid w:val="00932067"/>
    <w:rsid w:val="00AD177B"/>
    <w:rsid w:val="00B060AD"/>
    <w:rsid w:val="00C21BD1"/>
    <w:rsid w:val="00CD7FE3"/>
    <w:rsid w:val="00E063ED"/>
    <w:rsid w:val="00E25CC1"/>
    <w:rsid w:val="00EF7CA5"/>
    <w:rsid w:val="00F052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  <o:rules v:ext="edit">
        <o:r id="V:Rule1" type="connector" idref="#_x0000_s1044"/>
        <o:r id="V:Rule2" type="connector" idref="#_x0000_s1033"/>
        <o:r id="V:Rule3" type="connector" idref="#_x0000_s1036"/>
        <o:r id="V:Rule4" type="connector" idref="#_x0000_s1045"/>
        <o:r id="V:Rule5" type="connector" idref="#_x0000_s1050"/>
        <o:r id="V:Rule6" type="connector" idref="#_x0000_s1035"/>
      </o:rules>
    </o:shapelayout>
  </w:shapeDefaults>
  <w:decimalSymbol w:val="."/>
  <w:listSeparator w:val=","/>
  <w14:docId w14:val="16040085"/>
  <w15:chartTrackingRefBased/>
  <w15:docId w15:val="{20364E73-68F0-4F21-BF86-4E378D205B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05222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9"/>
    <w:qFormat/>
    <w:rsid w:val="00F05222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eastAsia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F05222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eastAsia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F05222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F05222"/>
    <w:rPr>
      <w:rFonts w:ascii="Calibri" w:eastAsia="Times New Roman" w:hAnsi="Calibri" w:cs="Times New Roman"/>
      <w:shadow/>
      <w:color w:val="000000"/>
      <w:sz w:val="56"/>
      <w:szCs w:val="56"/>
    </w:rPr>
  </w:style>
  <w:style w:type="paragraph" w:styleId="ListParagraph">
    <w:name w:val="List Paragraph"/>
    <w:basedOn w:val="Normal"/>
    <w:uiPriority w:val="34"/>
    <w:qFormat/>
    <w:rsid w:val="00F05222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F052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F0522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F052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5222"/>
    <w:rPr>
      <w:rFonts w:ascii="Calibri" w:eastAsia="Calibri" w:hAnsi="Calibri" w:cs="Times New Roma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5222"/>
    <w:rPr>
      <w:rFonts w:ascii="Tahoma" w:eastAsia="Calibri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5222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F0522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05222"/>
    <w:rPr>
      <w:color w:val="808080"/>
    </w:rPr>
  </w:style>
  <w:style w:type="paragraph" w:styleId="BodyTextIndent">
    <w:name w:val="Body Text Indent"/>
    <w:basedOn w:val="Normal"/>
    <w:link w:val="BodyTextIndentChar"/>
    <w:rsid w:val="00F05222"/>
    <w:pPr>
      <w:spacing w:after="0" w:line="360" w:lineRule="auto"/>
      <w:ind w:left="54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F0522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73.bin"/><Relationship Id="rId154" Type="http://schemas.openxmlformats.org/officeDocument/2006/relationships/image" Target="media/image69.wmf"/><Relationship Id="rId159" Type="http://schemas.openxmlformats.org/officeDocument/2006/relationships/oleObject" Target="embeddings/oleObject84.bin"/><Relationship Id="rId175" Type="http://schemas.openxmlformats.org/officeDocument/2006/relationships/oleObject" Target="embeddings/oleObject93.bin"/><Relationship Id="rId170" Type="http://schemas.openxmlformats.org/officeDocument/2006/relationships/image" Target="media/image7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76.bin"/><Relationship Id="rId149" Type="http://schemas.openxmlformats.org/officeDocument/2006/relationships/image" Target="media/image67.wmf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6.bin"/><Relationship Id="rId186" Type="http://schemas.openxmlformats.org/officeDocument/2006/relationships/image" Target="media/image8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62.wmf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9.bin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9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24" Type="http://schemas.openxmlformats.org/officeDocument/2006/relationships/oleObject" Target="embeddings/oleObject66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4.bin"/><Relationship Id="rId145" Type="http://schemas.openxmlformats.org/officeDocument/2006/relationships/image" Target="media/image65.wmf"/><Relationship Id="rId161" Type="http://schemas.openxmlformats.org/officeDocument/2006/relationships/oleObject" Target="embeddings/oleObject85.bin"/><Relationship Id="rId166" Type="http://schemas.openxmlformats.org/officeDocument/2006/relationships/image" Target="media/image75.wmf"/><Relationship Id="rId182" Type="http://schemas.openxmlformats.org/officeDocument/2006/relationships/image" Target="media/image82.wmf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60.wmf"/><Relationship Id="rId151" Type="http://schemas.openxmlformats.org/officeDocument/2006/relationships/oleObject" Target="embeddings/oleObject80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4.bin"/><Relationship Id="rId172" Type="http://schemas.openxmlformats.org/officeDocument/2006/relationships/image" Target="media/image78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80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9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3.wmf"/><Relationship Id="rId189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0</Pages>
  <Words>1602</Words>
  <Characters>9132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ia Evita Dewi</dc:creator>
  <cp:keywords/>
  <dc:description/>
  <cp:lastModifiedBy>Kania Evita Dewi</cp:lastModifiedBy>
  <cp:revision>1</cp:revision>
  <dcterms:created xsi:type="dcterms:W3CDTF">2019-12-01T12:11:00Z</dcterms:created>
  <dcterms:modified xsi:type="dcterms:W3CDTF">2019-12-01T13:23:00Z</dcterms:modified>
</cp:coreProperties>
</file>